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56971" w:rsidRPr="00656971" w:rsidRDefault="00656971" w:rsidP="00656971">
      <w:pPr>
        <w:jc w:val="center"/>
        <w:rPr>
          <w:rFonts w:ascii="Times New Roman" w:hAnsi="Times New Roman" w:cs="Times New Roman"/>
          <w:sz w:val="24"/>
          <w:szCs w:val="24"/>
        </w:rPr>
      </w:pPr>
      <w:r w:rsidRPr="00656971">
        <w:rPr>
          <w:rFonts w:ascii="Times New Roman" w:hAnsi="Times New Roman" w:cs="Times New Roman"/>
          <w:sz w:val="24"/>
          <w:szCs w:val="24"/>
        </w:rPr>
        <w:t>Министерство образования и науки Российской Федерации</w:t>
      </w:r>
    </w:p>
    <w:p w:rsidR="00656971" w:rsidRPr="00656971" w:rsidRDefault="00656971" w:rsidP="00656971">
      <w:pPr>
        <w:jc w:val="center"/>
        <w:rPr>
          <w:rFonts w:ascii="Times New Roman" w:hAnsi="Times New Roman" w:cs="Times New Roman"/>
          <w:sz w:val="24"/>
          <w:szCs w:val="24"/>
        </w:rPr>
      </w:pPr>
      <w:r w:rsidRPr="00656971">
        <w:rPr>
          <w:rFonts w:ascii="Times New Roman" w:hAnsi="Times New Roman" w:cs="Times New Roman"/>
          <w:sz w:val="24"/>
          <w:szCs w:val="24"/>
        </w:rPr>
        <w:t>НОВОСИБИРСКИЙ ГОСУДАРСТВЕННЫЙ ТЕХНИЧЕСКИЙ УНИВЕРСИТЕТ</w:t>
      </w:r>
    </w:p>
    <w:p w:rsidR="00656971" w:rsidRPr="00656971" w:rsidRDefault="00656971" w:rsidP="00656971">
      <w:pPr>
        <w:jc w:val="center"/>
        <w:rPr>
          <w:rFonts w:ascii="Times New Roman" w:hAnsi="Times New Roman" w:cs="Times New Roman"/>
          <w:sz w:val="24"/>
          <w:szCs w:val="24"/>
        </w:rPr>
      </w:pPr>
      <w:r w:rsidRPr="00656971">
        <w:rPr>
          <w:rFonts w:ascii="Times New Roman" w:hAnsi="Times New Roman" w:cs="Times New Roman"/>
          <w:sz w:val="24"/>
          <w:szCs w:val="24"/>
        </w:rPr>
        <w:t>Кафедра прикладной математики</w:t>
      </w:r>
    </w:p>
    <w:p w:rsidR="00656971" w:rsidRPr="00656971" w:rsidRDefault="00656971" w:rsidP="00656971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56971" w:rsidRPr="00656971" w:rsidRDefault="00656971" w:rsidP="00656971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56971" w:rsidRPr="00656971" w:rsidRDefault="00656971" w:rsidP="00656971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56971" w:rsidRPr="00656971" w:rsidRDefault="00656971" w:rsidP="00656971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56971" w:rsidRPr="00656971" w:rsidRDefault="00656971" w:rsidP="00656971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56971" w:rsidRPr="00656971" w:rsidRDefault="00656971" w:rsidP="00656971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56971" w:rsidRPr="00656971" w:rsidRDefault="00656971" w:rsidP="00656971">
      <w:pPr>
        <w:jc w:val="center"/>
        <w:rPr>
          <w:rFonts w:ascii="Times New Roman" w:hAnsi="Times New Roman" w:cs="Times New Roman"/>
          <w:sz w:val="24"/>
          <w:szCs w:val="24"/>
        </w:rPr>
      </w:pPr>
      <w:r w:rsidRPr="00656971">
        <w:rPr>
          <w:rFonts w:ascii="Times New Roman" w:hAnsi="Times New Roman" w:cs="Times New Roman"/>
          <w:sz w:val="24"/>
          <w:szCs w:val="24"/>
        </w:rPr>
        <w:t>Лабораторная работа №1</w:t>
      </w:r>
    </w:p>
    <w:p w:rsidR="00656971" w:rsidRPr="00656971" w:rsidRDefault="00656971" w:rsidP="00656971">
      <w:pPr>
        <w:jc w:val="center"/>
        <w:rPr>
          <w:rFonts w:ascii="Times New Roman" w:hAnsi="Times New Roman" w:cs="Times New Roman"/>
          <w:sz w:val="24"/>
          <w:szCs w:val="24"/>
        </w:rPr>
      </w:pPr>
      <w:r w:rsidRPr="00656971">
        <w:rPr>
          <w:rFonts w:ascii="Times New Roman" w:hAnsi="Times New Roman" w:cs="Times New Roman"/>
          <w:sz w:val="24"/>
          <w:szCs w:val="24"/>
        </w:rPr>
        <w:t>по дисциплине</w:t>
      </w:r>
      <w:r w:rsidR="00F460BD" w:rsidRPr="00A667C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F460BD" w:rsidRPr="00A667CE">
        <w:rPr>
          <w:rFonts w:ascii="Times New Roman" w:hAnsi="Times New Roman" w:cs="Times New Roman"/>
          <w:sz w:val="24"/>
          <w:szCs w:val="24"/>
        </w:rPr>
        <w:t xml:space="preserve">   </w:t>
      </w:r>
      <w:r w:rsidRPr="00656971">
        <w:rPr>
          <w:rFonts w:ascii="Times New Roman" w:hAnsi="Times New Roman" w:cs="Times New Roman"/>
          <w:sz w:val="24"/>
          <w:szCs w:val="24"/>
        </w:rPr>
        <w:t>«</w:t>
      </w:r>
      <w:proofErr w:type="gramEnd"/>
      <w:r w:rsidRPr="00656971">
        <w:rPr>
          <w:rFonts w:ascii="Times New Roman" w:hAnsi="Times New Roman" w:cs="Times New Roman"/>
          <w:sz w:val="24"/>
          <w:szCs w:val="24"/>
        </w:rPr>
        <w:t>Численные методы»</w:t>
      </w:r>
    </w:p>
    <w:p w:rsidR="00656971" w:rsidRPr="00656971" w:rsidRDefault="00656971" w:rsidP="00656971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56971" w:rsidRDefault="00656971" w:rsidP="00656971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460BD" w:rsidRDefault="00F460BD" w:rsidP="00656971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667CE" w:rsidRDefault="00A667CE" w:rsidP="00656971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460BD" w:rsidRPr="00656971" w:rsidRDefault="00F460BD" w:rsidP="00656971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56971" w:rsidRPr="00656971" w:rsidRDefault="00656971" w:rsidP="00656971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56971" w:rsidRPr="00656971" w:rsidRDefault="00F460BD" w:rsidP="0065697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руппа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ПМ-63</w:t>
      </w:r>
    </w:p>
    <w:p w:rsidR="00656971" w:rsidRPr="00656971" w:rsidRDefault="00656971" w:rsidP="00656971">
      <w:pPr>
        <w:rPr>
          <w:rFonts w:ascii="Times New Roman" w:hAnsi="Times New Roman" w:cs="Times New Roman"/>
          <w:sz w:val="24"/>
          <w:szCs w:val="24"/>
        </w:rPr>
      </w:pPr>
      <w:r w:rsidRPr="00656971">
        <w:rPr>
          <w:rFonts w:ascii="Times New Roman" w:hAnsi="Times New Roman" w:cs="Times New Roman"/>
          <w:sz w:val="24"/>
          <w:szCs w:val="24"/>
        </w:rPr>
        <w:t>Сту</w:t>
      </w:r>
      <w:r w:rsidR="00F460BD">
        <w:rPr>
          <w:rFonts w:ascii="Times New Roman" w:hAnsi="Times New Roman" w:cs="Times New Roman"/>
          <w:sz w:val="24"/>
          <w:szCs w:val="24"/>
        </w:rPr>
        <w:t>дент</w:t>
      </w:r>
      <w:r w:rsidR="00F460BD">
        <w:rPr>
          <w:rFonts w:ascii="Times New Roman" w:hAnsi="Times New Roman" w:cs="Times New Roman"/>
          <w:sz w:val="24"/>
          <w:szCs w:val="24"/>
        </w:rPr>
        <w:tab/>
      </w:r>
      <w:r w:rsidR="00F460BD">
        <w:rPr>
          <w:rFonts w:ascii="Times New Roman" w:hAnsi="Times New Roman" w:cs="Times New Roman"/>
          <w:sz w:val="24"/>
          <w:szCs w:val="24"/>
        </w:rPr>
        <w:tab/>
        <w:t>Майер В. А.</w:t>
      </w:r>
    </w:p>
    <w:p w:rsidR="00656971" w:rsidRPr="00656971" w:rsidRDefault="00656971" w:rsidP="00656971">
      <w:pPr>
        <w:rPr>
          <w:rFonts w:ascii="Times New Roman" w:hAnsi="Times New Roman" w:cs="Times New Roman"/>
          <w:sz w:val="24"/>
          <w:szCs w:val="24"/>
        </w:rPr>
      </w:pPr>
      <w:r w:rsidRPr="00656971">
        <w:rPr>
          <w:rFonts w:ascii="Times New Roman" w:hAnsi="Times New Roman" w:cs="Times New Roman"/>
          <w:sz w:val="24"/>
          <w:szCs w:val="24"/>
        </w:rPr>
        <w:t xml:space="preserve">Преподаватель </w:t>
      </w:r>
      <w:r w:rsidRPr="00656971">
        <w:rPr>
          <w:rFonts w:ascii="Times New Roman" w:hAnsi="Times New Roman" w:cs="Times New Roman"/>
          <w:sz w:val="24"/>
          <w:szCs w:val="24"/>
        </w:rPr>
        <w:tab/>
        <w:t>Задорожный А.Г.</w:t>
      </w:r>
    </w:p>
    <w:p w:rsidR="00656971" w:rsidRPr="000A4E56" w:rsidRDefault="00656971" w:rsidP="00656971">
      <w:pPr>
        <w:rPr>
          <w:rFonts w:ascii="Times New Roman" w:hAnsi="Times New Roman" w:cs="Times New Roman"/>
          <w:sz w:val="24"/>
          <w:szCs w:val="24"/>
        </w:rPr>
      </w:pPr>
      <w:r w:rsidRPr="00656971">
        <w:rPr>
          <w:rFonts w:ascii="Times New Roman" w:hAnsi="Times New Roman" w:cs="Times New Roman"/>
          <w:sz w:val="24"/>
          <w:szCs w:val="24"/>
        </w:rPr>
        <w:tab/>
      </w:r>
      <w:r w:rsidRPr="00656971">
        <w:rPr>
          <w:rFonts w:ascii="Times New Roman" w:hAnsi="Times New Roman" w:cs="Times New Roman"/>
          <w:sz w:val="24"/>
          <w:szCs w:val="24"/>
        </w:rPr>
        <w:tab/>
      </w:r>
      <w:r w:rsidRPr="00656971">
        <w:rPr>
          <w:rFonts w:ascii="Times New Roman" w:hAnsi="Times New Roman" w:cs="Times New Roman"/>
          <w:sz w:val="24"/>
          <w:szCs w:val="24"/>
        </w:rPr>
        <w:tab/>
      </w:r>
    </w:p>
    <w:p w:rsidR="00656971" w:rsidRPr="00656971" w:rsidRDefault="00656971" w:rsidP="00656971">
      <w:pPr>
        <w:rPr>
          <w:rFonts w:ascii="Times New Roman" w:hAnsi="Times New Roman" w:cs="Times New Roman"/>
          <w:sz w:val="24"/>
          <w:szCs w:val="24"/>
        </w:rPr>
      </w:pPr>
      <w:r w:rsidRPr="00656971">
        <w:rPr>
          <w:rFonts w:ascii="Times New Roman" w:hAnsi="Times New Roman" w:cs="Times New Roman"/>
          <w:sz w:val="24"/>
          <w:szCs w:val="24"/>
        </w:rPr>
        <w:t>Вариант</w:t>
      </w:r>
      <w:r w:rsidRPr="00656971">
        <w:rPr>
          <w:rFonts w:ascii="Times New Roman" w:hAnsi="Times New Roman" w:cs="Times New Roman"/>
          <w:sz w:val="24"/>
          <w:szCs w:val="24"/>
        </w:rPr>
        <w:tab/>
      </w:r>
      <w:r w:rsidRPr="00656971">
        <w:rPr>
          <w:rFonts w:ascii="Times New Roman" w:hAnsi="Times New Roman" w:cs="Times New Roman"/>
          <w:sz w:val="24"/>
          <w:szCs w:val="24"/>
        </w:rPr>
        <w:tab/>
        <w:t>10</w:t>
      </w:r>
    </w:p>
    <w:p w:rsidR="00F460BD" w:rsidRDefault="00F460BD" w:rsidP="00656971">
      <w:pPr>
        <w:rPr>
          <w:rFonts w:ascii="Times New Roman" w:hAnsi="Times New Roman" w:cs="Times New Roman"/>
          <w:sz w:val="24"/>
          <w:szCs w:val="24"/>
        </w:rPr>
      </w:pPr>
    </w:p>
    <w:p w:rsidR="00A667CE" w:rsidRDefault="00A667CE" w:rsidP="00656971">
      <w:pPr>
        <w:rPr>
          <w:rFonts w:ascii="Times New Roman" w:hAnsi="Times New Roman" w:cs="Times New Roman"/>
          <w:sz w:val="24"/>
          <w:szCs w:val="24"/>
        </w:rPr>
      </w:pPr>
    </w:p>
    <w:p w:rsidR="00F460BD" w:rsidRDefault="00F460BD" w:rsidP="00656971">
      <w:pPr>
        <w:rPr>
          <w:rFonts w:ascii="Times New Roman" w:hAnsi="Times New Roman" w:cs="Times New Roman"/>
          <w:sz w:val="24"/>
          <w:szCs w:val="24"/>
        </w:rPr>
      </w:pPr>
    </w:p>
    <w:p w:rsidR="00A667CE" w:rsidRDefault="00A667CE" w:rsidP="00656971">
      <w:pPr>
        <w:rPr>
          <w:rFonts w:ascii="Times New Roman" w:hAnsi="Times New Roman" w:cs="Times New Roman"/>
          <w:sz w:val="24"/>
          <w:szCs w:val="24"/>
        </w:rPr>
      </w:pPr>
    </w:p>
    <w:p w:rsidR="00A667CE" w:rsidRDefault="00A667CE" w:rsidP="00656971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460BD" w:rsidRDefault="00656971" w:rsidP="00656971">
      <w:pPr>
        <w:jc w:val="center"/>
        <w:rPr>
          <w:rFonts w:ascii="Times New Roman" w:hAnsi="Times New Roman" w:cs="Times New Roman"/>
          <w:sz w:val="24"/>
          <w:szCs w:val="24"/>
        </w:rPr>
      </w:pPr>
      <w:r w:rsidRPr="00656971">
        <w:rPr>
          <w:rFonts w:ascii="Times New Roman" w:hAnsi="Times New Roman" w:cs="Times New Roman"/>
          <w:sz w:val="24"/>
          <w:szCs w:val="24"/>
        </w:rPr>
        <w:t>Новосибирск</w:t>
      </w:r>
      <w:r w:rsidR="00A667CE" w:rsidRPr="00F42B8C">
        <w:rPr>
          <w:rFonts w:ascii="Times New Roman" w:hAnsi="Times New Roman" w:cs="Times New Roman"/>
          <w:sz w:val="24"/>
          <w:szCs w:val="24"/>
        </w:rPr>
        <w:t xml:space="preserve">, </w:t>
      </w:r>
      <w:r w:rsidR="00F460BD">
        <w:rPr>
          <w:rFonts w:ascii="Times New Roman" w:hAnsi="Times New Roman" w:cs="Times New Roman"/>
          <w:sz w:val="24"/>
          <w:szCs w:val="24"/>
        </w:rPr>
        <w:t>2018</w:t>
      </w:r>
    </w:p>
    <w:p w:rsidR="00656971" w:rsidRPr="00656971" w:rsidRDefault="00656971" w:rsidP="00656971">
      <w:pPr>
        <w:pStyle w:val="a6"/>
        <w:numPr>
          <w:ilvl w:val="0"/>
          <w:numId w:val="1"/>
        </w:numPr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656971">
        <w:rPr>
          <w:rFonts w:ascii="Times New Roman" w:hAnsi="Times New Roman" w:cs="Times New Roman"/>
          <w:sz w:val="24"/>
          <w:szCs w:val="24"/>
        </w:rPr>
        <w:lastRenderedPageBreak/>
        <w:t>Цель</w:t>
      </w:r>
      <w:r w:rsidR="00F460BD">
        <w:rPr>
          <w:rFonts w:ascii="Times New Roman" w:hAnsi="Times New Roman" w:cs="Times New Roman"/>
          <w:sz w:val="24"/>
          <w:szCs w:val="24"/>
        </w:rPr>
        <w:t xml:space="preserve"> работы</w:t>
      </w:r>
    </w:p>
    <w:p w:rsidR="00656971" w:rsidRPr="00656971" w:rsidRDefault="00656971" w:rsidP="0065697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56971">
        <w:rPr>
          <w:rFonts w:ascii="Times New Roman" w:hAnsi="Times New Roman" w:cs="Times New Roman"/>
          <w:sz w:val="24"/>
          <w:szCs w:val="24"/>
        </w:rPr>
        <w:t xml:space="preserve">Разработать программу решения СЛАУ методом с </w:t>
      </w:r>
      <w:r w:rsidRPr="00656971">
        <w:rPr>
          <w:rFonts w:ascii="Times New Roman" w:hAnsi="Times New Roman" w:cs="Times New Roman"/>
          <w:sz w:val="24"/>
          <w:szCs w:val="24"/>
          <w:lang w:val="en-US"/>
        </w:rPr>
        <w:t>LDU</w:t>
      </w:r>
      <w:r w:rsidRPr="00656971">
        <w:rPr>
          <w:rFonts w:ascii="Times New Roman" w:hAnsi="Times New Roman" w:cs="Times New Roman"/>
          <w:sz w:val="24"/>
          <w:szCs w:val="24"/>
        </w:rPr>
        <w:t>-разложением и хранением матрицы в профильном формате. Исследовать накопление погрешности и ее зависимость от числа обусловленности. Сравнить реализованный метод по точности получаемого решения и количеству действий с методом Гаусса.</w:t>
      </w:r>
    </w:p>
    <w:p w:rsidR="00656971" w:rsidRPr="00656971" w:rsidRDefault="00656971" w:rsidP="00656971">
      <w:pPr>
        <w:pStyle w:val="a6"/>
        <w:numPr>
          <w:ilvl w:val="0"/>
          <w:numId w:val="1"/>
        </w:numPr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656971">
        <w:rPr>
          <w:rFonts w:ascii="Times New Roman" w:hAnsi="Times New Roman" w:cs="Times New Roman"/>
          <w:sz w:val="24"/>
          <w:szCs w:val="24"/>
        </w:rPr>
        <w:t>Анализ</w:t>
      </w:r>
    </w:p>
    <w:p w:rsidR="00656971" w:rsidRPr="00656971" w:rsidRDefault="00656971" w:rsidP="00656971">
      <w:pPr>
        <w:pStyle w:val="a6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656971">
        <w:rPr>
          <w:rFonts w:ascii="Times New Roman" w:hAnsi="Times New Roman" w:cs="Times New Roman"/>
          <w:sz w:val="24"/>
          <w:szCs w:val="24"/>
        </w:rPr>
        <w:t xml:space="preserve">Пусть дана система линейных алгебраических уравнений: </w:t>
      </w:r>
    </w:p>
    <w:p w:rsidR="00656971" w:rsidRPr="00656971" w:rsidRDefault="00F460BD" w:rsidP="00F460B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Ax=F</m:t>
          </m:r>
        </m:oMath>
      </m:oMathPara>
    </w:p>
    <w:p w:rsidR="00656971" w:rsidRPr="00656971" w:rsidRDefault="00656971" w:rsidP="00656971">
      <w:pPr>
        <w:pStyle w:val="a6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656971">
        <w:rPr>
          <w:rFonts w:ascii="Times New Roman" w:hAnsi="Times New Roman" w:cs="Times New Roman"/>
          <w:sz w:val="24"/>
          <w:szCs w:val="24"/>
          <w:lang w:val="en-US"/>
        </w:rPr>
        <w:t>LDU</w:t>
      </w:r>
      <w:r w:rsidRPr="00656971">
        <w:rPr>
          <w:rFonts w:ascii="Times New Roman" w:hAnsi="Times New Roman" w:cs="Times New Roman"/>
          <w:sz w:val="24"/>
          <w:szCs w:val="24"/>
        </w:rPr>
        <w:t xml:space="preserve">-разложение является разложением матрицы </w:t>
      </w:r>
      <w:r w:rsidRPr="00656971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656971">
        <w:rPr>
          <w:rFonts w:ascii="Times New Roman" w:hAnsi="Times New Roman" w:cs="Times New Roman"/>
          <w:sz w:val="24"/>
          <w:szCs w:val="24"/>
        </w:rPr>
        <w:t xml:space="preserve"> в произведение </w:t>
      </w:r>
      <w:proofErr w:type="spellStart"/>
      <w:r w:rsidRPr="00656971">
        <w:rPr>
          <w:rFonts w:ascii="Times New Roman" w:hAnsi="Times New Roman" w:cs="Times New Roman"/>
          <w:sz w:val="24"/>
          <w:szCs w:val="24"/>
        </w:rPr>
        <w:t>нижнетреугольной</w:t>
      </w:r>
      <w:proofErr w:type="spellEnd"/>
      <w:r w:rsidRPr="00656971">
        <w:rPr>
          <w:rFonts w:ascii="Times New Roman" w:hAnsi="Times New Roman" w:cs="Times New Roman"/>
          <w:sz w:val="24"/>
          <w:szCs w:val="24"/>
        </w:rPr>
        <w:t xml:space="preserve"> матрицы </w:t>
      </w:r>
      <w:r w:rsidRPr="00656971"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656971">
        <w:rPr>
          <w:rFonts w:ascii="Times New Roman" w:hAnsi="Times New Roman" w:cs="Times New Roman"/>
          <w:sz w:val="24"/>
          <w:szCs w:val="24"/>
        </w:rPr>
        <w:t xml:space="preserve"> с единицами на диагонали, диагональной матрицы </w:t>
      </w:r>
      <w:r w:rsidRPr="00656971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656971">
        <w:rPr>
          <w:rFonts w:ascii="Times New Roman" w:hAnsi="Times New Roman" w:cs="Times New Roman"/>
          <w:sz w:val="24"/>
          <w:szCs w:val="24"/>
        </w:rPr>
        <w:t xml:space="preserve"> и </w:t>
      </w:r>
      <w:proofErr w:type="spellStart"/>
      <w:r w:rsidRPr="00656971">
        <w:rPr>
          <w:rFonts w:ascii="Times New Roman" w:hAnsi="Times New Roman" w:cs="Times New Roman"/>
          <w:sz w:val="24"/>
          <w:szCs w:val="24"/>
        </w:rPr>
        <w:t>верхнетреугольной</w:t>
      </w:r>
      <w:proofErr w:type="spellEnd"/>
      <w:r w:rsidRPr="00656971">
        <w:rPr>
          <w:rFonts w:ascii="Times New Roman" w:hAnsi="Times New Roman" w:cs="Times New Roman"/>
          <w:sz w:val="24"/>
          <w:szCs w:val="24"/>
        </w:rPr>
        <w:t xml:space="preserve"> матрицы </w:t>
      </w:r>
      <w:r w:rsidRPr="00656971">
        <w:rPr>
          <w:rFonts w:ascii="Times New Roman" w:hAnsi="Times New Roman" w:cs="Times New Roman"/>
          <w:sz w:val="24"/>
          <w:szCs w:val="24"/>
          <w:lang w:val="en-US"/>
        </w:rPr>
        <w:t>U</w:t>
      </w:r>
      <w:r w:rsidRPr="00656971">
        <w:rPr>
          <w:rFonts w:ascii="Times New Roman" w:hAnsi="Times New Roman" w:cs="Times New Roman"/>
          <w:sz w:val="24"/>
          <w:szCs w:val="24"/>
        </w:rPr>
        <w:t xml:space="preserve"> с единицами на диагонали.</w:t>
      </w:r>
    </w:p>
    <w:p w:rsidR="00656971" w:rsidRPr="00656971" w:rsidRDefault="00656971" w:rsidP="00656971">
      <w:pPr>
        <w:pStyle w:val="a7"/>
        <w:spacing w:line="216" w:lineRule="auto"/>
        <w:ind w:firstLine="0"/>
        <w:rPr>
          <w:sz w:val="24"/>
          <w:szCs w:val="24"/>
        </w:rPr>
      </w:pPr>
      <w:r w:rsidRPr="00656971">
        <w:rPr>
          <w:sz w:val="24"/>
          <w:szCs w:val="24"/>
        </w:rPr>
        <w:t>Предположим, что нам удалось разложить матрицу:</w:t>
      </w:r>
    </w:p>
    <w:p w:rsidR="003B33FA" w:rsidRPr="007C641B" w:rsidRDefault="003B33FA" w:rsidP="007C641B">
      <w:pPr>
        <w:pStyle w:val="a7"/>
        <w:ind w:firstLine="0"/>
        <w:jc w:val="center"/>
        <w:rPr>
          <w:i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A=LDU</m:t>
        </m:r>
      </m:oMath>
      <w:r w:rsidR="007C641B">
        <w:rPr>
          <w:sz w:val="24"/>
          <w:szCs w:val="24"/>
        </w:rPr>
        <w:tab/>
      </w:r>
      <w:r w:rsidR="007C641B">
        <w:rPr>
          <w:i/>
          <w:sz w:val="24"/>
          <w:szCs w:val="24"/>
        </w:rPr>
        <w:t xml:space="preserve"> 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Ux=z</m:t>
        </m:r>
      </m:oMath>
    </w:p>
    <w:p w:rsidR="007C641B" w:rsidRDefault="003B33FA" w:rsidP="007C641B">
      <w:pPr>
        <w:pStyle w:val="a7"/>
        <w:ind w:firstLine="0"/>
        <w:jc w:val="center"/>
        <w:rPr>
          <w:i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LDUx=F</m:t>
        </m:r>
      </m:oMath>
      <w:r w:rsidR="007C641B">
        <w:rPr>
          <w:i/>
          <w:sz w:val="24"/>
          <w:szCs w:val="24"/>
        </w:rPr>
        <w:t xml:space="preserve">       </w:t>
      </w:r>
      <m:oMath>
        <m:r>
          <w:rPr>
            <w:rFonts w:ascii="Cambria Math" w:hAnsi="Cambria Math"/>
            <w:sz w:val="24"/>
            <w:szCs w:val="24"/>
          </w:rPr>
          <m:t>Dz=y</m:t>
        </m:r>
      </m:oMath>
    </w:p>
    <w:p w:rsidR="00656971" w:rsidRPr="00656971" w:rsidRDefault="007C641B" w:rsidP="007C641B">
      <w:pPr>
        <w:pStyle w:val="a7"/>
        <w:ind w:firstLine="0"/>
        <w:jc w:val="center"/>
        <w:rPr>
          <w:sz w:val="24"/>
          <w:szCs w:val="24"/>
        </w:rPr>
      </w:pPr>
      <w:r>
        <w:rPr>
          <w:i/>
          <w:sz w:val="24"/>
          <w:szCs w:val="24"/>
        </w:rPr>
        <w:tab/>
        <w:t xml:space="preserve">            </w:t>
      </w:r>
      <m:oMath>
        <m:r>
          <w:rPr>
            <w:rFonts w:ascii="Cambria Math" w:hAnsi="Cambria Math"/>
            <w:sz w:val="24"/>
            <w:szCs w:val="24"/>
          </w:rPr>
          <m:t>Ly=F</m:t>
        </m:r>
      </m:oMath>
    </w:p>
    <w:p w:rsidR="00656971" w:rsidRPr="00656971" w:rsidRDefault="00656971" w:rsidP="00656971">
      <w:pPr>
        <w:pStyle w:val="a7"/>
        <w:spacing w:line="216" w:lineRule="auto"/>
        <w:ind w:firstLine="0"/>
        <w:rPr>
          <w:sz w:val="24"/>
          <w:szCs w:val="24"/>
        </w:rPr>
      </w:pPr>
      <w:r w:rsidRPr="00656971">
        <w:rPr>
          <w:sz w:val="24"/>
          <w:szCs w:val="24"/>
        </w:rPr>
        <w:t>Таки</w:t>
      </w:r>
      <w:r w:rsidR="003B33FA">
        <w:rPr>
          <w:sz w:val="24"/>
          <w:szCs w:val="24"/>
        </w:rPr>
        <w:t>м образом, решение СЛАУ сводится к четырем</w:t>
      </w:r>
      <w:r w:rsidRPr="00656971">
        <w:rPr>
          <w:sz w:val="24"/>
          <w:szCs w:val="24"/>
        </w:rPr>
        <w:t xml:space="preserve"> основным этапам:</w:t>
      </w:r>
    </w:p>
    <w:p w:rsidR="00656971" w:rsidRPr="00656971" w:rsidRDefault="00656971" w:rsidP="00656971">
      <w:pPr>
        <w:pStyle w:val="a"/>
        <w:numPr>
          <w:ilvl w:val="0"/>
          <w:numId w:val="0"/>
        </w:numPr>
        <w:spacing w:line="216" w:lineRule="auto"/>
        <w:rPr>
          <w:sz w:val="24"/>
          <w:szCs w:val="24"/>
        </w:rPr>
      </w:pPr>
      <w:r w:rsidRPr="00656971">
        <w:rPr>
          <w:sz w:val="24"/>
          <w:szCs w:val="24"/>
        </w:rPr>
        <w:t xml:space="preserve">1) из элементов матрицы </w:t>
      </w:r>
      <w:r w:rsidRPr="00656971">
        <w:rPr>
          <w:position w:val="-4"/>
          <w:sz w:val="24"/>
          <w:szCs w:val="24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1.9pt" o:ole="">
            <v:imagedata r:id="rId8" o:title=""/>
          </v:shape>
          <o:OLEObject Type="Embed" ProgID="Equation.DSMT4" ShapeID="_x0000_i1025" DrawAspect="Content" ObjectID="_1599038444" r:id="rId9"/>
        </w:object>
      </w:r>
      <w:r w:rsidRPr="00656971">
        <w:rPr>
          <w:sz w:val="24"/>
          <w:szCs w:val="24"/>
        </w:rPr>
        <w:t xml:space="preserve"> найти элементы матриц </w:t>
      </w:r>
      <w:r w:rsidRPr="00656971">
        <w:rPr>
          <w:sz w:val="24"/>
          <w:szCs w:val="24"/>
          <w:lang w:val="en-US"/>
        </w:rPr>
        <w:t>L</w:t>
      </w:r>
      <w:r w:rsidRPr="00656971">
        <w:rPr>
          <w:sz w:val="24"/>
          <w:szCs w:val="24"/>
        </w:rPr>
        <w:t xml:space="preserve">, </w:t>
      </w:r>
      <w:r w:rsidRPr="00656971">
        <w:rPr>
          <w:sz w:val="24"/>
          <w:szCs w:val="24"/>
          <w:lang w:val="en-US"/>
        </w:rPr>
        <w:t>D</w:t>
      </w:r>
      <w:r w:rsidRPr="00656971">
        <w:rPr>
          <w:sz w:val="24"/>
          <w:szCs w:val="24"/>
        </w:rPr>
        <w:t xml:space="preserve"> и </w:t>
      </w:r>
      <w:r w:rsidRPr="00656971">
        <w:rPr>
          <w:sz w:val="24"/>
          <w:szCs w:val="24"/>
          <w:lang w:val="en-US"/>
        </w:rPr>
        <w:t>U</w:t>
      </w:r>
      <w:r w:rsidRPr="00656971">
        <w:rPr>
          <w:sz w:val="24"/>
          <w:szCs w:val="24"/>
        </w:rPr>
        <w:t>;</w:t>
      </w:r>
    </w:p>
    <w:p w:rsidR="00656971" w:rsidRPr="00656971" w:rsidRDefault="003B33FA" w:rsidP="00656971">
      <w:pPr>
        <w:pStyle w:val="a"/>
        <w:numPr>
          <w:ilvl w:val="0"/>
          <w:numId w:val="0"/>
        </w:numPr>
        <w:spacing w:line="216" w:lineRule="auto"/>
        <w:rPr>
          <w:sz w:val="24"/>
          <w:szCs w:val="24"/>
        </w:rPr>
      </w:pPr>
      <w:r>
        <w:rPr>
          <w:sz w:val="24"/>
          <w:szCs w:val="24"/>
        </w:rPr>
        <w:t>2) решить систему</w:t>
      </w:r>
      <w:r w:rsidR="00656971" w:rsidRPr="00656971">
        <w:rPr>
          <w:sz w:val="24"/>
          <w:szCs w:val="24"/>
        </w:rPr>
        <w:t xml:space="preserve"> с </w:t>
      </w:r>
      <w:proofErr w:type="spellStart"/>
      <w:r w:rsidR="00656971" w:rsidRPr="00656971">
        <w:rPr>
          <w:sz w:val="24"/>
          <w:szCs w:val="24"/>
        </w:rPr>
        <w:t>нижнетреугольной</w:t>
      </w:r>
      <w:proofErr w:type="spellEnd"/>
      <w:r w:rsidR="00656971" w:rsidRPr="00656971">
        <w:rPr>
          <w:sz w:val="24"/>
          <w:szCs w:val="24"/>
        </w:rPr>
        <w:t xml:space="preserve"> матрицей </w:t>
      </w:r>
      <w:r w:rsidR="00656971" w:rsidRPr="00656971">
        <w:rPr>
          <w:sz w:val="24"/>
          <w:szCs w:val="24"/>
          <w:lang w:val="en-US"/>
        </w:rPr>
        <w:t>L</w:t>
      </w:r>
      <w:r w:rsidR="00656971" w:rsidRPr="00656971">
        <w:rPr>
          <w:sz w:val="24"/>
          <w:szCs w:val="24"/>
        </w:rPr>
        <w:t>;</w:t>
      </w:r>
    </w:p>
    <w:p w:rsidR="00656971" w:rsidRPr="00656971" w:rsidRDefault="00656971" w:rsidP="00656971">
      <w:pPr>
        <w:pStyle w:val="a"/>
        <w:numPr>
          <w:ilvl w:val="0"/>
          <w:numId w:val="0"/>
        </w:numPr>
        <w:spacing w:line="216" w:lineRule="auto"/>
        <w:rPr>
          <w:sz w:val="24"/>
          <w:szCs w:val="24"/>
        </w:rPr>
      </w:pPr>
      <w:r w:rsidRPr="00656971">
        <w:rPr>
          <w:sz w:val="24"/>
          <w:szCs w:val="24"/>
        </w:rPr>
        <w:t xml:space="preserve">3) получить вектор </w:t>
      </w:r>
      <w:r w:rsidRPr="00656971">
        <w:rPr>
          <w:sz w:val="24"/>
          <w:szCs w:val="24"/>
          <w:lang w:val="en-US"/>
        </w:rPr>
        <w:t>z</w:t>
      </w:r>
      <w:r w:rsidRPr="00656971">
        <w:rPr>
          <w:sz w:val="24"/>
          <w:szCs w:val="24"/>
        </w:rPr>
        <w:t>;</w:t>
      </w:r>
    </w:p>
    <w:p w:rsidR="00656971" w:rsidRPr="00656971" w:rsidRDefault="003B33FA" w:rsidP="00656971">
      <w:pPr>
        <w:pStyle w:val="a"/>
        <w:numPr>
          <w:ilvl w:val="0"/>
          <w:numId w:val="0"/>
        </w:numPr>
        <w:spacing w:line="216" w:lineRule="auto"/>
        <w:rPr>
          <w:sz w:val="24"/>
          <w:szCs w:val="24"/>
        </w:rPr>
      </w:pPr>
      <w:r>
        <w:rPr>
          <w:sz w:val="24"/>
          <w:szCs w:val="24"/>
        </w:rPr>
        <w:t>4) решить систему</w:t>
      </w:r>
      <w:r w:rsidR="00656971" w:rsidRPr="00656971">
        <w:rPr>
          <w:sz w:val="24"/>
          <w:szCs w:val="24"/>
        </w:rPr>
        <w:t xml:space="preserve"> с </w:t>
      </w:r>
      <w:proofErr w:type="spellStart"/>
      <w:r w:rsidR="00656971" w:rsidRPr="00656971">
        <w:rPr>
          <w:sz w:val="24"/>
          <w:szCs w:val="24"/>
        </w:rPr>
        <w:t>верхнетреугольной</w:t>
      </w:r>
      <w:proofErr w:type="spellEnd"/>
      <w:r w:rsidR="00656971" w:rsidRPr="00656971">
        <w:rPr>
          <w:sz w:val="24"/>
          <w:szCs w:val="24"/>
        </w:rPr>
        <w:t xml:space="preserve"> матрицей </w:t>
      </w:r>
      <w:r w:rsidR="00656971" w:rsidRPr="00656971">
        <w:rPr>
          <w:sz w:val="24"/>
          <w:szCs w:val="24"/>
          <w:lang w:val="en-US"/>
        </w:rPr>
        <w:t>U</w:t>
      </w:r>
      <w:r w:rsidR="00656971" w:rsidRPr="00656971">
        <w:rPr>
          <w:sz w:val="24"/>
          <w:szCs w:val="24"/>
        </w:rPr>
        <w:t>.</w:t>
      </w:r>
    </w:p>
    <w:p w:rsidR="00656971" w:rsidRPr="00656971" w:rsidRDefault="00656971" w:rsidP="00656971">
      <w:pPr>
        <w:pStyle w:val="a7"/>
        <w:spacing w:line="216" w:lineRule="auto"/>
        <w:ind w:firstLine="0"/>
        <w:rPr>
          <w:sz w:val="24"/>
          <w:szCs w:val="24"/>
        </w:rPr>
      </w:pPr>
      <w:r w:rsidRPr="00656971">
        <w:rPr>
          <w:sz w:val="24"/>
          <w:szCs w:val="24"/>
        </w:rPr>
        <w:t xml:space="preserve">Рассмотрим алгоритм получения </w:t>
      </w:r>
      <w:r w:rsidRPr="00656971">
        <w:rPr>
          <w:sz w:val="24"/>
          <w:szCs w:val="24"/>
          <w:lang w:val="en-US"/>
        </w:rPr>
        <w:t>LDU</w:t>
      </w:r>
      <w:r w:rsidRPr="00656971">
        <w:rPr>
          <w:sz w:val="24"/>
          <w:szCs w:val="24"/>
        </w:rPr>
        <w:t xml:space="preserve">-разложения. Матрицы </w:t>
      </w:r>
      <w:r w:rsidRPr="00656971">
        <w:rPr>
          <w:sz w:val="24"/>
          <w:szCs w:val="24"/>
          <w:lang w:val="en-US"/>
        </w:rPr>
        <w:t>L</w:t>
      </w:r>
      <w:r w:rsidRPr="00656971">
        <w:rPr>
          <w:sz w:val="24"/>
          <w:szCs w:val="24"/>
        </w:rPr>
        <w:t xml:space="preserve">, </w:t>
      </w:r>
      <w:r w:rsidRPr="00656971">
        <w:rPr>
          <w:sz w:val="24"/>
          <w:szCs w:val="24"/>
          <w:lang w:val="en-US"/>
        </w:rPr>
        <w:t>D</w:t>
      </w:r>
      <w:r w:rsidRPr="00656971">
        <w:rPr>
          <w:sz w:val="24"/>
          <w:szCs w:val="24"/>
        </w:rPr>
        <w:t xml:space="preserve"> и </w:t>
      </w:r>
      <w:r w:rsidRPr="00656971">
        <w:rPr>
          <w:sz w:val="24"/>
          <w:szCs w:val="24"/>
          <w:lang w:val="en-US"/>
        </w:rPr>
        <w:t>U</w:t>
      </w:r>
      <w:r w:rsidRPr="00656971">
        <w:rPr>
          <w:sz w:val="24"/>
          <w:szCs w:val="24"/>
        </w:rPr>
        <w:t xml:space="preserve"> будем искать в следующем виде:</w:t>
      </w:r>
    </w:p>
    <w:p w:rsidR="00656971" w:rsidRPr="00656971" w:rsidRDefault="00656971" w:rsidP="00656971">
      <w:pPr>
        <w:pStyle w:val="a7"/>
        <w:spacing w:line="216" w:lineRule="auto"/>
        <w:ind w:firstLine="0"/>
        <w:rPr>
          <w:sz w:val="24"/>
          <w:szCs w:val="24"/>
        </w:rPr>
      </w:pPr>
    </w:p>
    <w:p w:rsidR="00656971" w:rsidRPr="00656971" w:rsidRDefault="00F460BD" w:rsidP="00656971">
      <w:pPr>
        <w:pStyle w:val="formula"/>
        <w:widowControl/>
        <w:suppressAutoHyphens w:val="0"/>
        <w:spacing w:before="0" w:after="0" w:line="240" w:lineRule="auto"/>
        <w:ind w:left="0"/>
        <w:rPr>
          <w:sz w:val="24"/>
          <w:szCs w:val="24"/>
        </w:rPr>
      </w:pPr>
      <w:r>
        <w:rPr>
          <w:sz w:val="24"/>
          <w:szCs w:val="24"/>
        </w:rPr>
        <w:tab/>
        <w:t xml:space="preserve">   </w:t>
      </w:r>
      <w:r w:rsidR="00656971" w:rsidRPr="00656971">
        <w:rPr>
          <w:sz w:val="24"/>
          <w:szCs w:val="24"/>
        </w:rPr>
        <w:t xml:space="preserve">     </w:t>
      </w:r>
      <w:r w:rsidR="00656971" w:rsidRPr="00656971">
        <w:rPr>
          <w:position w:val="-62"/>
          <w:sz w:val="24"/>
          <w:szCs w:val="24"/>
        </w:rPr>
        <w:object w:dxaOrig="1980" w:dyaOrig="1340">
          <v:shape id="_x0000_i1026" type="#_x0000_t75" style="width:98.9pt;height:67pt" o:ole="">
            <v:imagedata r:id="rId10" o:title=""/>
          </v:shape>
          <o:OLEObject Type="Embed" ProgID="Equation.DSMT4" ShapeID="_x0000_i1026" DrawAspect="Content" ObjectID="_1599038445" r:id="rId11"/>
        </w:object>
      </w:r>
      <w:r w:rsidR="00656971" w:rsidRPr="00656971">
        <w:rPr>
          <w:sz w:val="24"/>
          <w:szCs w:val="24"/>
        </w:rPr>
        <w:t xml:space="preserve">, </w:t>
      </w:r>
      <w:r w:rsidR="00656971" w:rsidRPr="00656971">
        <w:rPr>
          <w:position w:val="-62"/>
          <w:sz w:val="24"/>
          <w:szCs w:val="24"/>
        </w:rPr>
        <w:object w:dxaOrig="2299" w:dyaOrig="1340">
          <v:shape id="_x0000_i1027" type="#_x0000_t75" style="width:114.55pt;height:67pt" o:ole="">
            <v:imagedata r:id="rId12" o:title=""/>
          </v:shape>
          <o:OLEObject Type="Embed" ProgID="Equation.DSMT4" ShapeID="_x0000_i1027" DrawAspect="Content" ObjectID="_1599038446" r:id="rId13"/>
        </w:object>
      </w:r>
      <w:r w:rsidR="00656971" w:rsidRPr="00656971">
        <w:rPr>
          <w:sz w:val="24"/>
          <w:szCs w:val="24"/>
        </w:rPr>
        <w:t>,</w:t>
      </w:r>
      <w:r w:rsidR="00656971" w:rsidRPr="00656971">
        <w:rPr>
          <w:position w:val="-62"/>
          <w:sz w:val="24"/>
          <w:szCs w:val="24"/>
        </w:rPr>
        <w:object w:dxaOrig="2120" w:dyaOrig="1340">
          <v:shape id="_x0000_i1028" type="#_x0000_t75" style="width:105.8pt;height:67pt" o:ole="">
            <v:imagedata r:id="rId14" o:title=""/>
          </v:shape>
          <o:OLEObject Type="Embed" ProgID="Equation.DSMT4" ShapeID="_x0000_i1028" DrawAspect="Content" ObjectID="_1599038447" r:id="rId15"/>
        </w:object>
      </w:r>
      <w:r>
        <w:rPr>
          <w:sz w:val="24"/>
          <w:szCs w:val="24"/>
        </w:rPr>
        <w:t xml:space="preserve">. </w:t>
      </w:r>
    </w:p>
    <w:p w:rsidR="00656971" w:rsidRPr="00656971" w:rsidRDefault="00FF1BE3" w:rsidP="00656971">
      <w:pPr>
        <w:pStyle w:val="a7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Перемножая </w:t>
      </w:r>
      <w:r>
        <w:rPr>
          <w:sz w:val="24"/>
          <w:szCs w:val="24"/>
          <w:lang w:val="en-US"/>
        </w:rPr>
        <w:t>L</w:t>
      </w:r>
      <w:r w:rsidRPr="00FF1BE3">
        <w:rPr>
          <w:sz w:val="24"/>
          <w:szCs w:val="24"/>
        </w:rPr>
        <w:t xml:space="preserve">, </w:t>
      </w:r>
      <w:r>
        <w:rPr>
          <w:sz w:val="24"/>
          <w:szCs w:val="24"/>
          <w:lang w:val="en-US"/>
        </w:rPr>
        <w:t>D</w:t>
      </w:r>
      <w:r w:rsidRPr="00FF1BE3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и </w:t>
      </w:r>
      <w:r>
        <w:rPr>
          <w:sz w:val="24"/>
          <w:szCs w:val="24"/>
          <w:lang w:val="en-US"/>
        </w:rPr>
        <w:t>U</w:t>
      </w:r>
      <w:r w:rsidRPr="00FF1BE3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мы получим начальную матрицу А, следовательно, можно построить уравнение для каждого элемента матрицы </w:t>
      </w:r>
      <w:r>
        <w:rPr>
          <w:sz w:val="24"/>
          <w:szCs w:val="24"/>
          <w:lang w:val="en-US"/>
        </w:rPr>
        <w:t>A</w:t>
      </w:r>
      <w:r w:rsidRPr="00FF1BE3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с неизвестными  </w:t>
      </w:r>
      <w:r w:rsidR="00656971" w:rsidRPr="00656971">
        <w:rPr>
          <w:sz w:val="24"/>
          <w:szCs w:val="24"/>
        </w:rPr>
        <w:t xml:space="preserve"> </w:t>
      </w:r>
      <w:r w:rsidR="00656971" w:rsidRPr="00656971">
        <w:rPr>
          <w:position w:val="-14"/>
          <w:sz w:val="24"/>
          <w:szCs w:val="24"/>
        </w:rPr>
        <w:object w:dxaOrig="1579" w:dyaOrig="400">
          <v:shape id="_x0000_i1029" type="#_x0000_t75" style="width:78.9pt;height:20.05pt" o:ole="">
            <v:imagedata r:id="rId16" o:title=""/>
          </v:shape>
          <o:OLEObject Type="Embed" ProgID="Equation.DSMT4" ShapeID="_x0000_i1029" DrawAspect="Content" ObjectID="_1599038448" r:id="rId17"/>
        </w:object>
      </w:r>
      <w:r w:rsidR="00656971" w:rsidRPr="00656971">
        <w:rPr>
          <w:sz w:val="24"/>
          <w:szCs w:val="24"/>
        </w:rPr>
        <w:t xml:space="preserve">, </w:t>
      </w:r>
      <w:r w:rsidR="00656971" w:rsidRPr="00656971">
        <w:rPr>
          <w:position w:val="-10"/>
          <w:sz w:val="24"/>
          <w:szCs w:val="24"/>
        </w:rPr>
        <w:object w:dxaOrig="999" w:dyaOrig="360">
          <v:shape id="_x0000_i1030" type="#_x0000_t75" style="width:50.1pt;height:18.15pt" o:ole="">
            <v:imagedata r:id="rId18" o:title=""/>
          </v:shape>
          <o:OLEObject Type="Embed" ProgID="Equation.DSMT4" ShapeID="_x0000_i1030" DrawAspect="Content" ObjectID="_1599038449" r:id="rId19"/>
        </w:object>
      </w:r>
      <w:r w:rsidR="00656971" w:rsidRPr="00656971">
        <w:rPr>
          <w:sz w:val="24"/>
          <w:szCs w:val="24"/>
        </w:rPr>
        <w:t xml:space="preserve"> и </w:t>
      </w:r>
      <w:r w:rsidR="00656971" w:rsidRPr="00656971">
        <w:rPr>
          <w:position w:val="-14"/>
          <w:sz w:val="24"/>
          <w:szCs w:val="24"/>
        </w:rPr>
        <w:object w:dxaOrig="1900" w:dyaOrig="400">
          <v:shape id="_x0000_i1031" type="#_x0000_t75" style="width:95.15pt;height:20.05pt" o:ole="">
            <v:imagedata r:id="rId20" o:title=""/>
          </v:shape>
          <o:OLEObject Type="Embed" ProgID="Equation.DSMT4" ShapeID="_x0000_i1031" DrawAspect="Content" ObjectID="_1599038450" r:id="rId21"/>
        </w:object>
      </w:r>
      <w:r w:rsidR="00656971" w:rsidRPr="00656971">
        <w:rPr>
          <w:sz w:val="24"/>
          <w:szCs w:val="24"/>
        </w:rPr>
        <w:t xml:space="preserve"> (</w:t>
      </w:r>
      <w:r>
        <w:rPr>
          <w:sz w:val="24"/>
          <w:szCs w:val="24"/>
          <w:lang w:val="en-US"/>
        </w:rPr>
        <w:t>n</w:t>
      </w:r>
      <w:r w:rsidR="00656971" w:rsidRPr="00656971">
        <w:rPr>
          <w:sz w:val="24"/>
          <w:szCs w:val="24"/>
        </w:rPr>
        <w:t xml:space="preserve"> – размерность СЛАУ):</w:t>
      </w:r>
    </w:p>
    <w:p w:rsidR="00656971" w:rsidRPr="00656971" w:rsidRDefault="005876E4" w:rsidP="00656971">
      <w:pPr>
        <w:pStyle w:val="formula"/>
        <w:widowControl/>
        <w:suppressAutoHyphens w:val="0"/>
        <w:spacing w:before="0" w:after="0" w:line="240" w:lineRule="auto"/>
        <w:ind w:left="0"/>
        <w:rPr>
          <w:sz w:val="24"/>
          <w:szCs w:val="24"/>
          <w:lang w:val="en-US"/>
        </w:rPr>
      </w:pPr>
      <w:r w:rsidRPr="00656971">
        <w:rPr>
          <w:position w:val="-60"/>
          <w:sz w:val="24"/>
          <w:szCs w:val="24"/>
        </w:rPr>
        <w:object w:dxaOrig="10160" w:dyaOrig="1320">
          <v:shape id="_x0000_i1032" type="#_x0000_t75" style="width:467.05pt;height:60.75pt" o:ole="">
            <v:imagedata r:id="rId22" o:title=""/>
          </v:shape>
          <o:OLEObject Type="Embed" ProgID="Equation.DSMT4" ShapeID="_x0000_i1032" DrawAspect="Content" ObjectID="_1599038451" r:id="rId23"/>
        </w:object>
      </w:r>
    </w:p>
    <w:p w:rsidR="00656971" w:rsidRPr="007C58BC" w:rsidRDefault="00656971" w:rsidP="00656971">
      <w:pPr>
        <w:pStyle w:val="formula"/>
        <w:widowControl/>
        <w:suppressAutoHyphens w:val="0"/>
        <w:spacing w:before="0" w:after="0" w:line="240" w:lineRule="auto"/>
        <w:ind w:left="0"/>
        <w:rPr>
          <w:sz w:val="24"/>
          <w:szCs w:val="24"/>
        </w:rPr>
      </w:pPr>
      <w:r w:rsidRPr="00656971">
        <w:rPr>
          <w:sz w:val="24"/>
          <w:szCs w:val="24"/>
        </w:rPr>
        <w:t xml:space="preserve">Решая систему (1.7), можно получить общие формулы для </w:t>
      </w:r>
      <w:r w:rsidRPr="00656971">
        <w:rPr>
          <w:rStyle w:val="10"/>
        </w:rPr>
        <w:t xml:space="preserve">нахождения элементов матриц </w:t>
      </w:r>
      <w:r w:rsidR="00FF1BE3">
        <w:rPr>
          <w:rStyle w:val="10"/>
          <w:lang w:val="en-US"/>
        </w:rPr>
        <w:t>L</w:t>
      </w:r>
      <w:r w:rsidRPr="00656971">
        <w:rPr>
          <w:rStyle w:val="10"/>
        </w:rPr>
        <w:t xml:space="preserve">, </w:t>
      </w:r>
      <w:r w:rsidR="00FF1BE3">
        <w:rPr>
          <w:rStyle w:val="10"/>
          <w:lang w:val="en-US"/>
        </w:rPr>
        <w:t>D</w:t>
      </w:r>
      <w:r w:rsidRPr="00656971">
        <w:rPr>
          <w:sz w:val="24"/>
          <w:szCs w:val="24"/>
        </w:rPr>
        <w:t xml:space="preserve"> и </w:t>
      </w:r>
      <w:r w:rsidR="00FF1BE3">
        <w:rPr>
          <w:sz w:val="24"/>
          <w:szCs w:val="24"/>
          <w:lang w:val="en-US"/>
        </w:rPr>
        <w:t>U</w:t>
      </w:r>
      <w:r w:rsidRPr="00656971">
        <w:rPr>
          <w:sz w:val="24"/>
          <w:szCs w:val="24"/>
        </w:rPr>
        <w:t>:</w:t>
      </w:r>
    </w:p>
    <w:p w:rsidR="00656971" w:rsidRPr="007C58BC" w:rsidRDefault="00E3704E" w:rsidP="004C68DD">
      <w:pPr>
        <w:jc w:val="center"/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j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jj</m:t>
                  </m:r>
                </m:sub>
              </m:sSub>
            </m:den>
          </m:f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j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- 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k=1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j-1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ik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kk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kj</m:t>
                      </m:r>
                    </m:sub>
                  </m:sSub>
                </m:e>
              </m:nary>
            </m:e>
          </m:d>
          <m:r>
            <w:rPr>
              <w:rFonts w:ascii="Cambria Math" w:hAnsi="Cambria Math" w:cs="Times New Roman"/>
              <w:sz w:val="24"/>
              <w:szCs w:val="24"/>
            </w:rPr>
            <m:t>, i ∈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2, n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 xml:space="preserve">, j ∈[1, i-1] </m:t>
          </m:r>
        </m:oMath>
      </m:oMathPara>
    </w:p>
    <w:p w:rsidR="004C68DD" w:rsidRPr="007C58BC" w:rsidRDefault="00E3704E" w:rsidP="004C68DD">
      <w:pPr>
        <w:jc w:val="center"/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j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i</m:t>
                  </m:r>
                </m:sub>
              </m:sSub>
            </m:den>
          </m:f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j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- 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k=1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-1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ik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kk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kj</m:t>
                      </m:r>
                    </m:sub>
                  </m:sSub>
                </m:e>
              </m:nary>
            </m:e>
          </m:d>
          <m:r>
            <w:rPr>
              <w:rFonts w:ascii="Cambria Math" w:hAnsi="Cambria Math" w:cs="Times New Roman"/>
              <w:sz w:val="24"/>
              <w:szCs w:val="24"/>
            </w:rPr>
            <m:t>, i ∈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1, n-1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 xml:space="preserve">, j ∈[i+1, n] </m:t>
          </m:r>
        </m:oMath>
      </m:oMathPara>
    </w:p>
    <w:p w:rsidR="004C68DD" w:rsidRPr="007C58BC" w:rsidRDefault="00E3704E" w:rsidP="004C68DD">
      <w:pPr>
        <w:pStyle w:val="a9"/>
        <w:jc w:val="left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theme="min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ii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 xml:space="preserve">= </m:t>
          </m:r>
          <m:sSub>
            <m:sSubPr>
              <m:ctrlPr>
                <w:rPr>
                  <w:rFonts w:ascii="Cambria Math" w:hAnsi="Cambria Math" w:cstheme="min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ii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 xml:space="preserve">- </m:t>
          </m:r>
          <m:nary>
            <m:naryPr>
              <m:chr m:val="∑"/>
              <m:limLoc m:val="undOvr"/>
              <m:ctrlPr>
                <w:rPr>
                  <w:rFonts w:ascii="Cambria Math" w:hAnsi="Cambria Math" w:cstheme="minorBidi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k=1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i-1</m:t>
              </m:r>
            </m:sup>
            <m:e>
              <m:sSub>
                <m:sSubPr>
                  <m:ctrlPr>
                    <w:rPr>
                      <w:rFonts w:ascii="Cambria Math" w:hAnsi="Cambria Math" w:cstheme="min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k</m:t>
                  </m:r>
                </m:sub>
              </m:sSub>
              <m:sSub>
                <m:sSubPr>
                  <m:ctrlPr>
                    <w:rPr>
                      <w:rFonts w:ascii="Cambria Math" w:hAnsi="Cambria Math" w:cstheme="min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kk</m:t>
                  </m:r>
                </m:sub>
              </m:sSub>
              <m:sSub>
                <m:sSubPr>
                  <m:ctrlPr>
                    <w:rPr>
                      <w:rFonts w:ascii="Cambria Math" w:hAnsi="Cambria Math" w:cstheme="min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k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 xml:space="preserve"> , i ∈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 xml:space="preserve"> [1, n]</m:t>
          </m:r>
        </m:oMath>
      </m:oMathPara>
    </w:p>
    <w:p w:rsidR="00EE0980" w:rsidRPr="007C58BC" w:rsidRDefault="00E3704E" w:rsidP="00FF1BE3">
      <w:pPr>
        <w:rPr>
          <w:i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 xml:space="preserve">- 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j=1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i-1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j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j</m:t>
                  </m:r>
                </m:sub>
              </m:sSub>
            </m:e>
          </m:nary>
          <m:r>
            <w:rPr>
              <w:rFonts w:ascii="Cambria Math" w:hAnsi="Cambria Math"/>
              <w:sz w:val="24"/>
              <w:szCs w:val="24"/>
              <w:lang w:val="en-US"/>
            </w:rPr>
            <m:t xml:space="preserve"> , i </m:t>
          </m:r>
          <m:r>
            <w:rPr>
              <w:rFonts w:ascii="Cambria Math" w:hAnsi="Cambria Math"/>
              <w:sz w:val="24"/>
              <w:szCs w:val="24"/>
            </w:rPr>
            <m:t>∈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, n</m:t>
              </m:r>
            </m:e>
          </m:d>
        </m:oMath>
      </m:oMathPara>
    </w:p>
    <w:p w:rsidR="00EE0980" w:rsidRPr="007C58BC" w:rsidRDefault="00E3704E" w:rsidP="00FF1BE3">
      <w:pPr>
        <w:rPr>
          <w:i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 xml:space="preserve">i 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 xml:space="preserve">, i ∈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, n</m:t>
              </m:r>
            </m:e>
          </m:d>
          <m:r>
            <w:rPr>
              <w:rFonts w:ascii="Cambria Math" w:hAnsi="Cambria Math"/>
              <w:sz w:val="24"/>
              <w:szCs w:val="24"/>
              <w:lang w:val="en-US"/>
            </w:rPr>
            <m:t xml:space="preserve">                                         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 xml:space="preserve">= 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 xml:space="preserve">- 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j=i+1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j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i j</m:t>
                  </m:r>
                </m:sub>
              </m:sSub>
            </m:e>
          </m:nary>
        </m:oMath>
      </m:oMathPara>
    </w:p>
    <w:p w:rsidR="002D7347" w:rsidRDefault="002D7347" w:rsidP="002D7347">
      <w:pPr>
        <w:pStyle w:val="1"/>
        <w:numPr>
          <w:ilvl w:val="0"/>
          <w:numId w:val="1"/>
        </w:numPr>
        <w:tabs>
          <w:tab w:val="clear" w:pos="4820"/>
          <w:tab w:val="clear" w:pos="9526"/>
          <w:tab w:val="right" w:pos="0"/>
        </w:tabs>
      </w:pPr>
      <w:r>
        <w:t>В</w:t>
      </w:r>
      <w:r w:rsidRPr="0053468E">
        <w:t>лияние увеличения числа обусловленности на точность решения</w:t>
      </w:r>
    </w:p>
    <w:p w:rsidR="00AA6490" w:rsidRDefault="00AA6490" w:rsidP="00AA6490">
      <w:pPr>
        <w:pStyle w:val="1"/>
        <w:tabs>
          <w:tab w:val="clear" w:pos="4820"/>
          <w:tab w:val="clear" w:pos="9526"/>
          <w:tab w:val="right" w:pos="0"/>
        </w:tabs>
        <w:ind w:left="720"/>
      </w:pPr>
    </w:p>
    <w:tbl>
      <w:tblPr>
        <w:tblStyle w:val="ad"/>
        <w:tblW w:w="9782" w:type="dxa"/>
        <w:tblInd w:w="-426" w:type="dxa"/>
        <w:tblLayout w:type="fixed"/>
        <w:tblLook w:val="04A0" w:firstRow="1" w:lastRow="0" w:firstColumn="1" w:lastColumn="0" w:noHBand="0" w:noVBand="1"/>
      </w:tblPr>
      <w:tblGrid>
        <w:gridCol w:w="710"/>
        <w:gridCol w:w="850"/>
        <w:gridCol w:w="851"/>
        <w:gridCol w:w="850"/>
        <w:gridCol w:w="993"/>
        <w:gridCol w:w="992"/>
        <w:gridCol w:w="850"/>
        <w:gridCol w:w="851"/>
        <w:gridCol w:w="992"/>
        <w:gridCol w:w="851"/>
        <w:gridCol w:w="850"/>
        <w:gridCol w:w="142"/>
      </w:tblGrid>
      <w:tr w:rsidR="00B32536" w:rsidTr="00A76EF2">
        <w:trPr>
          <w:gridAfter w:val="1"/>
          <w:wAfter w:w="142" w:type="dxa"/>
        </w:trPr>
        <w:tc>
          <w:tcPr>
            <w:tcW w:w="710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B32536" w:rsidRPr="00F42B8C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  <w:p w:rsidR="00B32536" w:rsidRPr="00F42B8C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  <w:p w:rsidR="00B32536" w:rsidRPr="00F42B8C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  <w:p w:rsidR="00B32536" w:rsidRPr="00F42B8C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  <w:p w:rsidR="00B32536" w:rsidRPr="00F42B8C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A</w:t>
            </w:r>
            <w:r>
              <w:rPr>
                <w:vertAlign w:val="superscript"/>
                <w:lang w:val="en-US"/>
              </w:rPr>
              <w:t>k</w:t>
            </w:r>
            <w:proofErr w:type="spellEnd"/>
            <w:r>
              <w:rPr>
                <w:lang w:val="en-US"/>
              </w:rPr>
              <w:t xml:space="preserve"> =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5+10</w:t>
            </w:r>
            <w:r>
              <w:rPr>
                <w:vertAlign w:val="superscript"/>
                <w:lang w:val="en-US"/>
              </w:rPr>
              <w:t>-k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3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B32536" w:rsidTr="00A76EF2">
        <w:trPr>
          <w:gridAfter w:val="1"/>
          <w:wAfter w:w="142" w:type="dxa"/>
        </w:trPr>
        <w:tc>
          <w:tcPr>
            <w:tcW w:w="710" w:type="dxa"/>
            <w:vMerge/>
            <w:tcBorders>
              <w:left w:val="nil"/>
              <w:bottom w:val="nil"/>
              <w:right w:val="nil"/>
            </w:tcBorders>
          </w:tcPr>
          <w:p w:rsid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543E50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2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B32536" w:rsidTr="00A76EF2">
        <w:trPr>
          <w:gridAfter w:val="1"/>
          <w:wAfter w:w="142" w:type="dxa"/>
        </w:trPr>
        <w:tc>
          <w:tcPr>
            <w:tcW w:w="710" w:type="dxa"/>
            <w:vMerge/>
            <w:tcBorders>
              <w:left w:val="nil"/>
              <w:bottom w:val="nil"/>
              <w:right w:val="nil"/>
            </w:tcBorders>
          </w:tcPr>
          <w:p w:rsid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2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E3704E" w:rsidP="00543E5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4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2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2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B32536" w:rsidTr="00A76EF2">
        <w:trPr>
          <w:gridAfter w:val="1"/>
          <w:wAfter w:w="142" w:type="dxa"/>
        </w:trPr>
        <w:tc>
          <w:tcPr>
            <w:tcW w:w="710" w:type="dxa"/>
            <w:vMerge/>
            <w:tcBorders>
              <w:left w:val="nil"/>
              <w:bottom w:val="nil"/>
              <w:right w:val="nil"/>
            </w:tcBorders>
          </w:tcPr>
          <w:p w:rsid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3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2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543E5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3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3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B32536" w:rsidTr="00A76EF2">
        <w:trPr>
          <w:gridAfter w:val="1"/>
          <w:wAfter w:w="142" w:type="dxa"/>
        </w:trPr>
        <w:tc>
          <w:tcPr>
            <w:tcW w:w="710" w:type="dxa"/>
            <w:vMerge/>
            <w:tcBorders>
              <w:left w:val="nil"/>
              <w:bottom w:val="nil"/>
              <w:right w:val="nil"/>
            </w:tcBorders>
          </w:tcPr>
          <w:p w:rsid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3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543E5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4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3</w:t>
            </w:r>
          </w:p>
        </w:tc>
      </w:tr>
      <w:tr w:rsidR="00B32536" w:rsidTr="00A76EF2">
        <w:trPr>
          <w:gridAfter w:val="1"/>
          <w:wAfter w:w="142" w:type="dxa"/>
        </w:trPr>
        <w:tc>
          <w:tcPr>
            <w:tcW w:w="710" w:type="dxa"/>
            <w:vMerge/>
            <w:tcBorders>
              <w:left w:val="nil"/>
              <w:bottom w:val="nil"/>
              <w:right w:val="nil"/>
            </w:tcBorders>
          </w:tcPr>
          <w:p w:rsid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3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4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543E5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B32536" w:rsidTr="00A76EF2">
        <w:trPr>
          <w:gridAfter w:val="1"/>
          <w:wAfter w:w="142" w:type="dxa"/>
        </w:trPr>
        <w:tc>
          <w:tcPr>
            <w:tcW w:w="710" w:type="dxa"/>
            <w:vMerge/>
            <w:tcBorders>
              <w:left w:val="nil"/>
              <w:bottom w:val="nil"/>
              <w:right w:val="nil"/>
            </w:tcBorders>
          </w:tcPr>
          <w:p w:rsid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543E5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B32536" w:rsidTr="00A76EF2">
        <w:trPr>
          <w:gridAfter w:val="1"/>
          <w:wAfter w:w="142" w:type="dxa"/>
        </w:trPr>
        <w:tc>
          <w:tcPr>
            <w:tcW w:w="710" w:type="dxa"/>
            <w:vMerge/>
            <w:tcBorders>
              <w:left w:val="nil"/>
              <w:bottom w:val="nil"/>
              <w:right w:val="nil"/>
            </w:tcBorders>
          </w:tcPr>
          <w:p w:rsid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4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2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3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E3704E" w:rsidRDefault="00B32536" w:rsidP="00543E5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rPr>
                <w:lang w:val="en-US"/>
              </w:rPr>
              <w:t>1</w:t>
            </w:r>
            <w:r w:rsidR="00E3704E">
              <w:t>3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2</w:t>
            </w:r>
          </w:p>
        </w:tc>
      </w:tr>
      <w:tr w:rsidR="00B32536" w:rsidTr="00A76EF2">
        <w:trPr>
          <w:gridAfter w:val="1"/>
          <w:wAfter w:w="142" w:type="dxa"/>
        </w:trPr>
        <w:tc>
          <w:tcPr>
            <w:tcW w:w="710" w:type="dxa"/>
            <w:vMerge/>
            <w:tcBorders>
              <w:left w:val="nil"/>
              <w:bottom w:val="nil"/>
              <w:right w:val="nil"/>
            </w:tcBorders>
          </w:tcPr>
          <w:p w:rsid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543E5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</w:tr>
      <w:tr w:rsidR="00B32536" w:rsidTr="00A76EF2">
        <w:trPr>
          <w:gridAfter w:val="1"/>
          <w:wAfter w:w="142" w:type="dxa"/>
        </w:trPr>
        <w:tc>
          <w:tcPr>
            <w:tcW w:w="710" w:type="dxa"/>
            <w:vMerge/>
            <w:tcBorders>
              <w:left w:val="nil"/>
              <w:bottom w:val="nil"/>
              <w:right w:val="nil"/>
            </w:tcBorders>
          </w:tcPr>
          <w:p w:rsid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2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4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B32536" w:rsidRPr="00B32536" w:rsidRDefault="00B32536" w:rsidP="00543E5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</w:tr>
      <w:tr w:rsidR="00A76EF2" w:rsidTr="00A76EF2">
        <w:trPr>
          <w:gridAfter w:val="1"/>
          <w:wAfter w:w="142" w:type="dxa"/>
        </w:trPr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</w:tcPr>
          <w:p w:rsidR="00A76EF2" w:rsidRDefault="00A76EF2" w:rsidP="00A76EF2">
            <w:pPr>
              <w:pStyle w:val="1"/>
              <w:tabs>
                <w:tab w:val="clear" w:pos="4820"/>
                <w:tab w:val="clear" w:pos="9526"/>
                <w:tab w:val="right" w:pos="0"/>
              </w:tabs>
              <w:rPr>
                <w:lang w:val="en-US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A76EF2" w:rsidRDefault="00A76EF2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A76EF2" w:rsidRDefault="00A76EF2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A76EF2" w:rsidRDefault="00A76EF2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</w:tcPr>
          <w:p w:rsidR="00A76EF2" w:rsidRDefault="00A76EF2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:rsidR="00A76EF2" w:rsidRDefault="00A76EF2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A76EF2" w:rsidRDefault="00A76EF2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A76EF2" w:rsidRDefault="00A76EF2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:rsidR="00A76EF2" w:rsidRDefault="00A76EF2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A76EF2" w:rsidRDefault="00A76EF2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A76EF2" w:rsidRDefault="00A76EF2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</w:tr>
      <w:tr w:rsidR="00A76EF2" w:rsidTr="00A76EF2">
        <w:trPr>
          <w:gridAfter w:val="1"/>
          <w:wAfter w:w="142" w:type="dxa"/>
        </w:trPr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</w:tcPr>
          <w:p w:rsidR="00A76EF2" w:rsidRDefault="00A76EF2" w:rsidP="00A76EF2">
            <w:pPr>
              <w:pStyle w:val="1"/>
              <w:tabs>
                <w:tab w:val="clear" w:pos="4820"/>
                <w:tab w:val="clear" w:pos="9526"/>
                <w:tab w:val="right" w:pos="0"/>
              </w:tabs>
              <w:rPr>
                <w:lang w:val="en-US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A76EF2" w:rsidRDefault="00A76EF2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A76EF2" w:rsidRDefault="00A76EF2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A76EF2" w:rsidRDefault="00A76EF2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</w:tcPr>
          <w:p w:rsidR="00A76EF2" w:rsidRDefault="00A76EF2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:rsidR="00A76EF2" w:rsidRDefault="00A76EF2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A76EF2" w:rsidRDefault="00A76EF2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A76EF2" w:rsidRDefault="00A76EF2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:rsidR="00A76EF2" w:rsidRDefault="00A76EF2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A76EF2" w:rsidRDefault="00A76EF2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A76EF2" w:rsidRDefault="00A76EF2" w:rsidP="00B32536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</w:tr>
      <w:tr w:rsidR="00A76EF2" w:rsidTr="00A76EF2">
        <w:trPr>
          <w:gridAfter w:val="1"/>
          <w:wAfter w:w="142" w:type="dxa"/>
        </w:trPr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</w:tcPr>
          <w:p w:rsidR="00A76EF2" w:rsidRDefault="00A76EF2" w:rsidP="00A76EF2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  <w:r>
              <w:rPr>
                <w:vertAlign w:val="superscript"/>
                <w:lang w:val="en-US"/>
              </w:rPr>
              <w:t>k</w:t>
            </w:r>
            <w:r>
              <w:rPr>
                <w:lang w:val="en-US"/>
              </w:rPr>
              <w:t xml:space="preserve"> =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A76EF2" w:rsidRDefault="00A76EF2" w:rsidP="00A76EF2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A76EF2" w:rsidRDefault="00A76EF2" w:rsidP="00A76EF2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A76EF2" w:rsidRDefault="00A76EF2" w:rsidP="00A76EF2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</w:tcPr>
          <w:p w:rsidR="00A76EF2" w:rsidRDefault="00A76EF2" w:rsidP="00A76EF2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:rsidR="00A76EF2" w:rsidRDefault="00A76EF2" w:rsidP="00A76EF2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A76EF2" w:rsidRDefault="00A76EF2" w:rsidP="00A76EF2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A76EF2" w:rsidRDefault="00A76EF2" w:rsidP="00A76EF2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:rsidR="00A76EF2" w:rsidRDefault="00A76EF2" w:rsidP="00A76EF2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A76EF2" w:rsidRDefault="00A76EF2" w:rsidP="00A76EF2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A76EF2" w:rsidRDefault="00A76EF2" w:rsidP="00A76EF2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</w:tr>
      <w:tr w:rsidR="00A76EF2" w:rsidTr="00A76EF2">
        <w:trPr>
          <w:gridAfter w:val="1"/>
          <w:wAfter w:w="142" w:type="dxa"/>
        </w:trPr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</w:tcPr>
          <w:p w:rsidR="00A76EF2" w:rsidRDefault="00A76EF2" w:rsidP="00A76EF2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A76EF2" w:rsidRDefault="00A76EF2" w:rsidP="00A76EF2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A76EF2" w:rsidRDefault="00A76EF2" w:rsidP="00A76EF2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A76EF2" w:rsidRDefault="00A76EF2" w:rsidP="00A76EF2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</w:tcPr>
          <w:p w:rsidR="00A76EF2" w:rsidRDefault="00A76EF2" w:rsidP="00A76EF2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:rsidR="00A76EF2" w:rsidRDefault="00A76EF2" w:rsidP="00A76EF2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A76EF2" w:rsidRDefault="00A76EF2" w:rsidP="00A76EF2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A76EF2" w:rsidRDefault="00A76EF2" w:rsidP="00A76EF2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:rsidR="00A76EF2" w:rsidRDefault="00A76EF2" w:rsidP="00A76EF2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A76EF2" w:rsidRDefault="00A76EF2" w:rsidP="00A76EF2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A76EF2" w:rsidRDefault="00A76EF2" w:rsidP="00A76EF2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</w:tr>
      <w:tr w:rsidR="00A76EF2" w:rsidTr="00A76EF2">
        <w:trPr>
          <w:gridAfter w:val="1"/>
          <w:wAfter w:w="142" w:type="dxa"/>
        </w:trPr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</w:tcPr>
          <w:p w:rsidR="00A76EF2" w:rsidRDefault="00A76EF2" w:rsidP="00A76EF2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A76EF2" w:rsidRDefault="00A76EF2" w:rsidP="00A76EF2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A76EF2" w:rsidRDefault="00A76EF2" w:rsidP="00A76EF2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A76EF2" w:rsidRDefault="00A76EF2" w:rsidP="00A76EF2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</w:tcPr>
          <w:p w:rsidR="00A76EF2" w:rsidRDefault="00A76EF2" w:rsidP="00A76EF2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:rsidR="00A76EF2" w:rsidRDefault="00A76EF2" w:rsidP="00A76EF2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A76EF2" w:rsidRDefault="00A76EF2" w:rsidP="00A76EF2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A76EF2" w:rsidRDefault="00A76EF2" w:rsidP="00A76EF2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:rsidR="00A76EF2" w:rsidRDefault="00A76EF2" w:rsidP="00A76EF2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A76EF2" w:rsidRDefault="00A76EF2" w:rsidP="00A76EF2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A76EF2" w:rsidRDefault="00A76EF2" w:rsidP="00A76EF2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</w:tr>
      <w:tr w:rsidR="00A76EF2" w:rsidTr="00A76EF2"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</w:tcPr>
          <w:p w:rsidR="00A76EF2" w:rsidRDefault="00A76EF2" w:rsidP="00A76EF2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F</w:t>
            </w:r>
            <w:r>
              <w:rPr>
                <w:vertAlign w:val="superscript"/>
                <w:lang w:val="en-US"/>
              </w:rPr>
              <w:t>k</w:t>
            </w:r>
            <w:r>
              <w:rPr>
                <w:lang w:val="en-US"/>
              </w:rPr>
              <w:t xml:space="preserve"> =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A76EF2" w:rsidRDefault="00A76EF2" w:rsidP="00A76EF2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11</w:t>
            </w:r>
          </w:p>
          <w:p w:rsidR="00A76EF2" w:rsidRDefault="00A76EF2" w:rsidP="00A76EF2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+10</w:t>
            </w:r>
            <w:r>
              <w:rPr>
                <w:vertAlign w:val="superscript"/>
                <w:lang w:val="en-US"/>
              </w:rPr>
              <w:t>-k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A76EF2" w:rsidRDefault="00543E50" w:rsidP="00543E5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2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A76EF2" w:rsidRDefault="00E3704E" w:rsidP="00543E5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20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</w:tcPr>
          <w:p w:rsidR="00A76EF2" w:rsidRDefault="00A76EF2" w:rsidP="00543E5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4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:rsidR="00A76EF2" w:rsidRDefault="00A76EF2" w:rsidP="00543E5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12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A76EF2" w:rsidRDefault="00A76EF2" w:rsidP="00543E5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23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A76EF2" w:rsidRDefault="00A76EF2" w:rsidP="00543E5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:rsidR="00A76EF2" w:rsidRDefault="00A76EF2" w:rsidP="00543E5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3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A76EF2" w:rsidRDefault="00A76EF2" w:rsidP="00543E5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99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76EF2" w:rsidRDefault="00A76EF2" w:rsidP="00543E5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19</w:t>
            </w:r>
          </w:p>
        </w:tc>
      </w:tr>
    </w:tbl>
    <w:p w:rsidR="003F5D91" w:rsidRDefault="003F5D91" w:rsidP="002D7347">
      <w:pPr>
        <w:pStyle w:val="1"/>
        <w:tabs>
          <w:tab w:val="clear" w:pos="4820"/>
          <w:tab w:val="clear" w:pos="9526"/>
          <w:tab w:val="right" w:pos="0"/>
        </w:tabs>
      </w:pPr>
    </w:p>
    <w:tbl>
      <w:tblPr>
        <w:tblStyle w:val="ad"/>
        <w:tblW w:w="0" w:type="auto"/>
        <w:tblInd w:w="-572" w:type="dxa"/>
        <w:tblLook w:val="04A0" w:firstRow="1" w:lastRow="0" w:firstColumn="1" w:lastColumn="0" w:noHBand="0" w:noVBand="1"/>
      </w:tblPr>
      <w:tblGrid>
        <w:gridCol w:w="422"/>
        <w:gridCol w:w="1354"/>
        <w:gridCol w:w="1450"/>
        <w:gridCol w:w="1966"/>
        <w:gridCol w:w="1630"/>
        <w:gridCol w:w="1642"/>
        <w:gridCol w:w="1453"/>
      </w:tblGrid>
      <w:tr w:rsidR="005174CB" w:rsidRPr="002F3449" w:rsidTr="002B0CD5">
        <w:tc>
          <w:tcPr>
            <w:tcW w:w="422" w:type="dxa"/>
            <w:vAlign w:val="center"/>
          </w:tcPr>
          <w:p w:rsidR="002D7347" w:rsidRPr="002F3449" w:rsidRDefault="002D7347" w:rsidP="002F344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k</w:t>
            </w:r>
          </w:p>
        </w:tc>
        <w:tc>
          <w:tcPr>
            <w:tcW w:w="1354" w:type="dxa"/>
            <w:vAlign w:val="center"/>
          </w:tcPr>
          <w:p w:rsidR="002D7347" w:rsidRPr="002F3449" w:rsidRDefault="002D7347" w:rsidP="002F344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X</w:t>
            </w: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vertAlign w:val="superscript"/>
                <w:lang w:val="en-US" w:eastAsia="en-US"/>
              </w:rPr>
              <w:t>k</w:t>
            </w: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vertAlign w:val="subscript"/>
                <w:lang w:val="en-US" w:eastAsia="en-US"/>
              </w:rPr>
              <w:t xml:space="preserve"> </w:t>
            </w: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vertAlign w:val="subscript"/>
                <w:lang w:eastAsia="en-US"/>
              </w:rPr>
              <w:t>(</w:t>
            </w: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одинарная точность)</w:t>
            </w:r>
          </w:p>
        </w:tc>
        <w:tc>
          <w:tcPr>
            <w:tcW w:w="1450" w:type="dxa"/>
            <w:vAlign w:val="center"/>
          </w:tcPr>
          <w:p w:rsidR="002D7347" w:rsidRPr="002F3449" w:rsidRDefault="002D7347" w:rsidP="002F344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X</w:t>
            </w: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vertAlign w:val="superscript"/>
                <w:lang w:val="en-US" w:eastAsia="en-US"/>
              </w:rPr>
              <w:t>*</w:t>
            </w: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 - X</w:t>
            </w: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vertAlign w:val="superscript"/>
                <w:lang w:val="en-US" w:eastAsia="en-US"/>
              </w:rPr>
              <w:t>k</w:t>
            </w: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 (</w:t>
            </w: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одинарная точность</w:t>
            </w: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)</w:t>
            </w:r>
          </w:p>
        </w:tc>
        <w:tc>
          <w:tcPr>
            <w:tcW w:w="1966" w:type="dxa"/>
            <w:vAlign w:val="center"/>
          </w:tcPr>
          <w:p w:rsidR="002D7347" w:rsidRPr="002F3449" w:rsidRDefault="002D7347" w:rsidP="002F344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X</w:t>
            </w: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vertAlign w:val="superscript"/>
                <w:lang w:val="en-US" w:eastAsia="en-US"/>
              </w:rPr>
              <w:t>k</w:t>
            </w: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vertAlign w:val="subscript"/>
                <w:lang w:val="en-US" w:eastAsia="en-US"/>
              </w:rPr>
              <w:t xml:space="preserve"> </w:t>
            </w: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vertAlign w:val="subscript"/>
                <w:lang w:eastAsia="en-US"/>
              </w:rPr>
              <w:t>(</w:t>
            </w: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двойная точность)</w:t>
            </w:r>
          </w:p>
        </w:tc>
        <w:tc>
          <w:tcPr>
            <w:tcW w:w="1630" w:type="dxa"/>
            <w:vAlign w:val="center"/>
          </w:tcPr>
          <w:p w:rsidR="002D7347" w:rsidRPr="002F3449" w:rsidRDefault="002D7347" w:rsidP="002F344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X</w:t>
            </w: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vertAlign w:val="superscript"/>
                <w:lang w:val="en-US" w:eastAsia="en-US"/>
              </w:rPr>
              <w:t>*</w:t>
            </w: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 - X</w:t>
            </w: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vertAlign w:val="superscript"/>
                <w:lang w:val="en-US" w:eastAsia="en-US"/>
              </w:rPr>
              <w:t>k</w:t>
            </w: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 (</w:t>
            </w: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дойная точность</w:t>
            </w: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)</w:t>
            </w:r>
          </w:p>
        </w:tc>
        <w:tc>
          <w:tcPr>
            <w:tcW w:w="1642" w:type="dxa"/>
            <w:vAlign w:val="center"/>
          </w:tcPr>
          <w:p w:rsidR="002D7347" w:rsidRPr="002F3449" w:rsidRDefault="002D7347" w:rsidP="002F344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X</w:t>
            </w: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vertAlign w:val="superscript"/>
                <w:lang w:val="en-US" w:eastAsia="en-US"/>
              </w:rPr>
              <w:t>k</w:t>
            </w: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 (</w:t>
            </w: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скалярное произведение</w:t>
            </w: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)</w:t>
            </w:r>
          </w:p>
        </w:tc>
        <w:tc>
          <w:tcPr>
            <w:tcW w:w="1453" w:type="dxa"/>
            <w:vAlign w:val="center"/>
          </w:tcPr>
          <w:p w:rsidR="002D7347" w:rsidRPr="002F3449" w:rsidRDefault="002D7347" w:rsidP="002F344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X</w:t>
            </w: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vertAlign w:val="superscript"/>
                <w:lang w:val="en-US" w:eastAsia="en-US"/>
              </w:rPr>
              <w:t>*</w:t>
            </w: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 - X</w:t>
            </w: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vertAlign w:val="superscript"/>
                <w:lang w:val="en-US" w:eastAsia="en-US"/>
              </w:rPr>
              <w:t>k</w:t>
            </w: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 (</w:t>
            </w: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скалярное произведение</w:t>
            </w: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)</w:t>
            </w:r>
          </w:p>
        </w:tc>
      </w:tr>
      <w:tr w:rsidR="005174CB" w:rsidRPr="00E3704E" w:rsidTr="002B0CD5">
        <w:tc>
          <w:tcPr>
            <w:tcW w:w="422" w:type="dxa"/>
            <w:vAlign w:val="center"/>
          </w:tcPr>
          <w:p w:rsidR="002D7347" w:rsidRPr="002F3449" w:rsidRDefault="002F3449" w:rsidP="002F344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0</w:t>
            </w:r>
          </w:p>
        </w:tc>
        <w:tc>
          <w:tcPr>
            <w:tcW w:w="1354" w:type="dxa"/>
            <w:vAlign w:val="center"/>
          </w:tcPr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0.9999939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9999926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2.9999926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3.9999926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4.9999924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5.9999928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6.9999928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7.9999928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8.9999933 </w:t>
            </w:r>
          </w:p>
          <w:p w:rsidR="002D7347" w:rsidRPr="002F3449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9.9999933</w:t>
            </w:r>
          </w:p>
        </w:tc>
        <w:tc>
          <w:tcPr>
            <w:tcW w:w="1450" w:type="dxa"/>
            <w:vAlign w:val="center"/>
          </w:tcPr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6.079674e-06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7.390976e-06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7.390976e-06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7.390976e-06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7.629395e-06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7.152557e-06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7.152557e-06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7.152557e-06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6.675720e-06 </w:t>
            </w:r>
          </w:p>
          <w:p w:rsidR="002D7347" w:rsidRPr="00F42B8C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6.675720e-06</w:t>
            </w:r>
          </w:p>
        </w:tc>
        <w:tc>
          <w:tcPr>
            <w:tcW w:w="1966" w:type="dxa"/>
            <w:vAlign w:val="center"/>
          </w:tcPr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000000000000012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2.000000000000014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3.000000000000014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4.000000000000014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5.000000000000014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6.000000000000015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7.000000000000014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8.000000000000014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9.000000000000016 </w:t>
            </w:r>
          </w:p>
          <w:p w:rsidR="002D7347" w:rsidRPr="002F3449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10.000000000000016</w:t>
            </w:r>
          </w:p>
        </w:tc>
        <w:tc>
          <w:tcPr>
            <w:tcW w:w="1630" w:type="dxa"/>
            <w:vAlign w:val="center"/>
          </w:tcPr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176836e-14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421085e-14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421085e-14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421085e-14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421085e-14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509903e-14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421085e-14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421085e-14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598721e-14 </w:t>
            </w:r>
          </w:p>
          <w:p w:rsidR="002D7347" w:rsidRPr="005174CB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-1.598721e-14</w:t>
            </w:r>
          </w:p>
        </w:tc>
        <w:tc>
          <w:tcPr>
            <w:tcW w:w="1642" w:type="dxa"/>
            <w:vAlign w:val="center"/>
          </w:tcPr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0.9999946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9999933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2.9999933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3.9999940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4.9999933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5.9999933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6.9999933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7.9999933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8.9999933 </w:t>
            </w:r>
          </w:p>
          <w:p w:rsidR="002D7347" w:rsidRPr="002F3449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9.9999933</w:t>
            </w:r>
          </w:p>
        </w:tc>
        <w:tc>
          <w:tcPr>
            <w:tcW w:w="1453" w:type="dxa"/>
            <w:vAlign w:val="center"/>
          </w:tcPr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5.364418e-06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6.675720e-06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6.675720e-06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5.960464e-06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6.675720e-06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6.675720e-06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6.675720e-06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6.675720e-06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6.675720e-06 </w:t>
            </w:r>
          </w:p>
          <w:p w:rsidR="002D7347" w:rsidRPr="005174CB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6.675720e-06</w:t>
            </w:r>
          </w:p>
        </w:tc>
      </w:tr>
      <w:tr w:rsidR="005174CB" w:rsidRPr="00E3704E" w:rsidTr="002B0CD5">
        <w:tc>
          <w:tcPr>
            <w:tcW w:w="422" w:type="dxa"/>
            <w:vAlign w:val="center"/>
          </w:tcPr>
          <w:p w:rsidR="002F3449" w:rsidRPr="002F3449" w:rsidRDefault="002F3449" w:rsidP="002F344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1</w:t>
            </w:r>
          </w:p>
        </w:tc>
        <w:tc>
          <w:tcPr>
            <w:tcW w:w="1354" w:type="dxa"/>
            <w:vAlign w:val="center"/>
          </w:tcPr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0.9999701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9999695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2.9999695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3.9999697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4.9999695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5.9999695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6.9999695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7.9999695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8.9999704 </w:t>
            </w:r>
          </w:p>
          <w:p w:rsidR="002F3449" w:rsidRPr="002F3449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9.9999704</w:t>
            </w:r>
          </w:p>
        </w:tc>
        <w:tc>
          <w:tcPr>
            <w:tcW w:w="1450" w:type="dxa"/>
            <w:vAlign w:val="center"/>
          </w:tcPr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986193e-05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3.051758e-05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3.051758e-05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3.027916e-05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3.051758e-05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3.051758e-05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3.051758e-05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3.051758e-05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956390e-05 </w:t>
            </w:r>
          </w:p>
          <w:p w:rsidR="002F3449" w:rsidRPr="00F42B8C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2.956390e-05</w:t>
            </w:r>
          </w:p>
        </w:tc>
        <w:tc>
          <w:tcPr>
            <w:tcW w:w="1966" w:type="dxa"/>
            <w:vAlign w:val="center"/>
          </w:tcPr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0.999999999999944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999999999999943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2.999999999999943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3.999999999999944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4.999999999999943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5.999999999999943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6.999999999999944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7.999999999999944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8.999999999999945 </w:t>
            </w:r>
          </w:p>
          <w:p w:rsidR="002F3449" w:rsidRPr="002F3449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9.999999999999945</w:t>
            </w:r>
          </w:p>
        </w:tc>
        <w:tc>
          <w:tcPr>
            <w:tcW w:w="1630" w:type="dxa"/>
            <w:vAlign w:val="center"/>
          </w:tcPr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5.584422e-14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5.684342e-14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5.684342e-14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5.595524e-14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5.684342e-14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5.684342e-14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5.595524e-14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5.595524e-14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5.506706e-14 </w:t>
            </w:r>
          </w:p>
          <w:p w:rsidR="002F3449" w:rsidRPr="005174CB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5.506706e-14</w:t>
            </w:r>
          </w:p>
        </w:tc>
        <w:tc>
          <w:tcPr>
            <w:tcW w:w="1642" w:type="dxa"/>
            <w:vAlign w:val="center"/>
          </w:tcPr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0000205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2.0000210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3.0000210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4.0000205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5.0000210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6.0000210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7.0000210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8.0000210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9.0000210 </w:t>
            </w:r>
          </w:p>
          <w:p w:rsidR="002F3449" w:rsidRPr="002F3449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10.0000210</w:t>
            </w:r>
          </w:p>
        </w:tc>
        <w:tc>
          <w:tcPr>
            <w:tcW w:w="1453" w:type="dxa"/>
            <w:vAlign w:val="center"/>
          </w:tcPr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2.050400e-05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2.098083e-05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2.098083e-05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2.050400e-05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2.098083e-05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2.098083e-05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2.098083e-05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2.098083e-05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2.098083e-05 </w:t>
            </w:r>
          </w:p>
          <w:p w:rsidR="002F3449" w:rsidRPr="005174CB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-2.098083e-05</w:t>
            </w:r>
          </w:p>
        </w:tc>
      </w:tr>
      <w:tr w:rsidR="005174CB" w:rsidRPr="00E3704E" w:rsidTr="002B0CD5">
        <w:tc>
          <w:tcPr>
            <w:tcW w:w="422" w:type="dxa"/>
            <w:vAlign w:val="center"/>
          </w:tcPr>
          <w:p w:rsidR="002D7347" w:rsidRPr="002F3449" w:rsidRDefault="002D7347" w:rsidP="002F344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2</w:t>
            </w:r>
          </w:p>
        </w:tc>
        <w:tc>
          <w:tcPr>
            <w:tcW w:w="1354" w:type="dxa"/>
            <w:vAlign w:val="center"/>
          </w:tcPr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0.9999998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9999998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2.9999998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3.9999993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4.9999995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5.9999995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6.9999995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7.9999995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9.0000000 </w:t>
            </w:r>
          </w:p>
          <w:p w:rsidR="002D7347" w:rsidRPr="002F3449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10.0000000</w:t>
            </w:r>
          </w:p>
        </w:tc>
        <w:tc>
          <w:tcPr>
            <w:tcW w:w="1450" w:type="dxa"/>
            <w:vAlign w:val="center"/>
          </w:tcPr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384186e-07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384186e-07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384186e-07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7.152557e-07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4.768372e-07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4.768372e-07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4.768372e-07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4.768372e-07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0.000000e+00 </w:t>
            </w:r>
          </w:p>
          <w:p w:rsidR="002D7347" w:rsidRPr="00F42B8C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0.000000e+00</w:t>
            </w:r>
          </w:p>
        </w:tc>
        <w:tc>
          <w:tcPr>
            <w:tcW w:w="1966" w:type="dxa"/>
            <w:vAlign w:val="center"/>
          </w:tcPr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0.999999999999293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999999999999291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2.999999999999291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3.999999999999292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4.999999999999290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5.999999999999291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6.999999999999291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7.999999999999291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8.999999999999289 </w:t>
            </w:r>
          </w:p>
          <w:p w:rsidR="002D7347" w:rsidRPr="002F3449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9.999999999999289</w:t>
            </w:r>
          </w:p>
        </w:tc>
        <w:tc>
          <w:tcPr>
            <w:tcW w:w="1630" w:type="dxa"/>
            <w:vAlign w:val="center"/>
          </w:tcPr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7.071010e-13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7.087664e-13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7.087664e-13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7.083223e-13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7.096546e-13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7.087664e-13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7.087664e-13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7.087664e-13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7.105427e-13 </w:t>
            </w:r>
          </w:p>
          <w:p w:rsidR="002D7347" w:rsidRPr="005174CB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7.105427e-13</w:t>
            </w:r>
          </w:p>
        </w:tc>
        <w:tc>
          <w:tcPr>
            <w:tcW w:w="1642" w:type="dxa"/>
            <w:vAlign w:val="center"/>
          </w:tcPr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0004508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2.0004518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3.0004518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4.0004516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5.0004520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6.0004520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7.0004520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8.0004520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9.0004530 </w:t>
            </w:r>
          </w:p>
          <w:p w:rsidR="002D7347" w:rsidRPr="002F3449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10.0004530</w:t>
            </w:r>
          </w:p>
        </w:tc>
        <w:tc>
          <w:tcPr>
            <w:tcW w:w="1453" w:type="dxa"/>
            <w:vAlign w:val="center"/>
          </w:tcPr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4.508495e-04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4.518032e-04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4.518032e-04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4.515648e-04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4.520416e-04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4.520416e-04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4.520416e-04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4.520416e-04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4.529953e-04 </w:t>
            </w:r>
          </w:p>
          <w:p w:rsidR="002D7347" w:rsidRPr="005174CB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-4.529953e-04</w:t>
            </w:r>
          </w:p>
        </w:tc>
      </w:tr>
      <w:tr w:rsidR="005174CB" w:rsidRPr="00E3704E" w:rsidTr="002B0CD5">
        <w:tc>
          <w:tcPr>
            <w:tcW w:w="422" w:type="dxa"/>
            <w:vAlign w:val="center"/>
          </w:tcPr>
          <w:p w:rsidR="002D7347" w:rsidRPr="002F3449" w:rsidRDefault="002D7347" w:rsidP="002F344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3</w:t>
            </w:r>
          </w:p>
        </w:tc>
        <w:tc>
          <w:tcPr>
            <w:tcW w:w="1354" w:type="dxa"/>
            <w:vAlign w:val="center"/>
          </w:tcPr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0.9962027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lastRenderedPageBreak/>
              <w:t xml:space="preserve">1.9962020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2.9962020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3.9962020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4.9962015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5.9962015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6.9962015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7.9962015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8.9962015 </w:t>
            </w:r>
          </w:p>
          <w:p w:rsidR="002D7347" w:rsidRPr="002F3449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9.9962015</w:t>
            </w:r>
          </w:p>
        </w:tc>
        <w:tc>
          <w:tcPr>
            <w:tcW w:w="1450" w:type="dxa"/>
            <w:vAlign w:val="center"/>
          </w:tcPr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lastRenderedPageBreak/>
              <w:t xml:space="preserve">3.797293e-03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lastRenderedPageBreak/>
              <w:t xml:space="preserve">3.798008e-03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3.798008e-03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3.798008e-03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3.798485e-03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3.798485e-03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3.798485e-03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3.798485e-03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3.798485e-03 </w:t>
            </w:r>
          </w:p>
          <w:p w:rsidR="002D7347" w:rsidRPr="00F42B8C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3.798485e-03</w:t>
            </w:r>
          </w:p>
        </w:tc>
        <w:tc>
          <w:tcPr>
            <w:tcW w:w="1966" w:type="dxa"/>
            <w:vAlign w:val="center"/>
          </w:tcPr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lastRenderedPageBreak/>
              <w:t xml:space="preserve">1.000000000014136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lastRenderedPageBreak/>
              <w:t xml:space="preserve">2.000000000014140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3.000000000014140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4.000000000014139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5.000000000014141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6.000000000014140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7.000000000014140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8.000000000014140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9.000000000014142 </w:t>
            </w:r>
          </w:p>
          <w:p w:rsidR="002D7347" w:rsidRPr="002F3449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10.000000000014142</w:t>
            </w:r>
          </w:p>
        </w:tc>
        <w:tc>
          <w:tcPr>
            <w:tcW w:w="1630" w:type="dxa"/>
            <w:vAlign w:val="center"/>
          </w:tcPr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lastRenderedPageBreak/>
              <w:t xml:space="preserve">-1.413625e-11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lastRenderedPageBreak/>
              <w:t xml:space="preserve">-1.413980e-11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413980e-11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413891e-11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414069e-11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413980e-11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413980e-11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413980e-11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414158e-11 </w:t>
            </w:r>
          </w:p>
          <w:p w:rsidR="002D7347" w:rsidRPr="005174CB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-1.414158e-11</w:t>
            </w:r>
          </w:p>
        </w:tc>
        <w:tc>
          <w:tcPr>
            <w:tcW w:w="1642" w:type="dxa"/>
            <w:vAlign w:val="center"/>
          </w:tcPr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lastRenderedPageBreak/>
              <w:t xml:space="preserve">1.0051655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lastRenderedPageBreak/>
              <w:t xml:space="preserve">2.0051665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3.0051665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4.0051665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5.0051665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6.0051661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7.0051670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8.0051670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9.0051670 </w:t>
            </w:r>
          </w:p>
          <w:p w:rsidR="002D7347" w:rsidRPr="002F3449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10.0051670</w:t>
            </w:r>
          </w:p>
        </w:tc>
        <w:tc>
          <w:tcPr>
            <w:tcW w:w="1453" w:type="dxa"/>
            <w:vAlign w:val="center"/>
          </w:tcPr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lastRenderedPageBreak/>
              <w:t xml:space="preserve">-5.165458e-03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lastRenderedPageBreak/>
              <w:t xml:space="preserve">-5.166531e-03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5.166531e-03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5.166531e-03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5.166531e-03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5.166054e-03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5.167007e-03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5.167007e-03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5.167007e-03 </w:t>
            </w:r>
          </w:p>
          <w:p w:rsidR="002D7347" w:rsidRPr="005174CB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-5.167007e-03</w:t>
            </w:r>
          </w:p>
        </w:tc>
      </w:tr>
      <w:tr w:rsidR="005174CB" w:rsidRPr="00E3704E" w:rsidTr="002B0CD5">
        <w:tc>
          <w:tcPr>
            <w:tcW w:w="422" w:type="dxa"/>
            <w:vAlign w:val="center"/>
          </w:tcPr>
          <w:p w:rsidR="002D7347" w:rsidRPr="002F3449" w:rsidRDefault="002D7347" w:rsidP="002F344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lastRenderedPageBreak/>
              <w:t>4</w:t>
            </w:r>
          </w:p>
        </w:tc>
        <w:tc>
          <w:tcPr>
            <w:tcW w:w="1354" w:type="dxa"/>
            <w:vAlign w:val="center"/>
          </w:tcPr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0094780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2.0094781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3.0094781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4.0094786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5.0094786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6.0094781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7.0094786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8.0094786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9.0094786 </w:t>
            </w:r>
          </w:p>
          <w:p w:rsidR="002D7347" w:rsidRPr="002F3449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10.0094786</w:t>
            </w:r>
          </w:p>
        </w:tc>
        <w:tc>
          <w:tcPr>
            <w:tcW w:w="1450" w:type="dxa"/>
            <w:vAlign w:val="center"/>
          </w:tcPr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9.477973e-03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9.478092e-03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9.478092e-03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9.478569e-03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9.478569e-03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9.478092e-03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9.478569e-03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9.478569e-03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9.478569e-03 </w:t>
            </w:r>
          </w:p>
          <w:p w:rsidR="002D7347" w:rsidRPr="00F42B8C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-9.478569e-03</w:t>
            </w:r>
          </w:p>
        </w:tc>
        <w:tc>
          <w:tcPr>
            <w:tcW w:w="1966" w:type="dxa"/>
            <w:vAlign w:val="center"/>
          </w:tcPr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0.999999999929324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999999999929323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2.999999999929323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3.999999999929323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4.999999999929323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5.999999999929322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6.999999999929324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7.999999999929324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8.999999999929322 </w:t>
            </w:r>
          </w:p>
          <w:p w:rsidR="002D7347" w:rsidRPr="002F3449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9.999999999929322</w:t>
            </w:r>
          </w:p>
        </w:tc>
        <w:tc>
          <w:tcPr>
            <w:tcW w:w="1630" w:type="dxa"/>
            <w:vAlign w:val="center"/>
          </w:tcPr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7.067558e-11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7.067680e-11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7.067680e-11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7.067680e-11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7.067680e-11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7.067769e-11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7.067591e-11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7.067591e-11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7.067769e-11 </w:t>
            </w:r>
          </w:p>
          <w:p w:rsidR="002D7347" w:rsidRPr="005174CB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7.067769e-11</w:t>
            </w:r>
          </w:p>
        </w:tc>
        <w:tc>
          <w:tcPr>
            <w:tcW w:w="1642" w:type="dxa"/>
            <w:vAlign w:val="center"/>
          </w:tcPr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0.9728619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9728613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2.9728613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3.9728615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4.9728613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5.9728613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6.9728613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7.9728613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8.9728613 </w:t>
            </w:r>
          </w:p>
          <w:p w:rsidR="002D7347" w:rsidRPr="002F3449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9.9728613</w:t>
            </w:r>
          </w:p>
        </w:tc>
        <w:tc>
          <w:tcPr>
            <w:tcW w:w="1453" w:type="dxa"/>
            <w:vAlign w:val="center"/>
          </w:tcPr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713811e-02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713871e-02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713871e-02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713847e-02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713871e-02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713871e-02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713871e-02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713871e-02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713871e-02 </w:t>
            </w:r>
          </w:p>
          <w:p w:rsidR="002D7347" w:rsidRPr="005174CB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2.713871e-02</w:t>
            </w:r>
          </w:p>
        </w:tc>
      </w:tr>
      <w:tr w:rsidR="005174CB" w:rsidRPr="00E3704E" w:rsidTr="002B0CD5">
        <w:tc>
          <w:tcPr>
            <w:tcW w:w="422" w:type="dxa"/>
            <w:vAlign w:val="center"/>
          </w:tcPr>
          <w:p w:rsidR="002D7347" w:rsidRPr="002F3449" w:rsidRDefault="002D7347" w:rsidP="002F344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5</w:t>
            </w:r>
          </w:p>
        </w:tc>
        <w:tc>
          <w:tcPr>
            <w:tcW w:w="1354" w:type="dxa"/>
            <w:vAlign w:val="center"/>
          </w:tcPr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0.3913060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3913047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2.3913047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3.3913047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4.3913050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5.3913050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6.3913040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7.3913040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8.3913040 </w:t>
            </w:r>
          </w:p>
          <w:p w:rsidR="002D7347" w:rsidRPr="002F3449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9.3913040</w:t>
            </w:r>
          </w:p>
        </w:tc>
        <w:tc>
          <w:tcPr>
            <w:tcW w:w="1450" w:type="dxa"/>
            <w:vAlign w:val="center"/>
          </w:tcPr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6.086940e-01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6.086953e-01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6.086953e-01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6.086953e-01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6.086950e-01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6.086950e-01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6.086960e-01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6.086960e-01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6.086960e-01 </w:t>
            </w:r>
          </w:p>
          <w:p w:rsidR="002D7347" w:rsidRPr="00F42B8C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6.086960e-01</w:t>
            </w:r>
          </w:p>
        </w:tc>
        <w:tc>
          <w:tcPr>
            <w:tcW w:w="1966" w:type="dxa"/>
            <w:vAlign w:val="center"/>
          </w:tcPr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0.999999999116578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999999999116577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2.999999999116577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3.999999999116576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4.999999999116577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5.999999999116576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6.999999999116576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7.999999999116576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8.999999999116577 </w:t>
            </w:r>
          </w:p>
          <w:p w:rsidR="002D7347" w:rsidRPr="002F3449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9.999999999116577</w:t>
            </w:r>
          </w:p>
        </w:tc>
        <w:tc>
          <w:tcPr>
            <w:tcW w:w="1630" w:type="dxa"/>
            <w:vAlign w:val="center"/>
          </w:tcPr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8.834219e-10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8.834231e-10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8.834231e-10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8.834236e-10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8.834231e-10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8.834240e-10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8.834240e-10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8.834240e-10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8.834231e-10 </w:t>
            </w:r>
          </w:p>
          <w:p w:rsidR="002D7347" w:rsidRPr="005174CB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8.834231e-10</w:t>
            </w:r>
          </w:p>
        </w:tc>
        <w:tc>
          <w:tcPr>
            <w:tcW w:w="1642" w:type="dxa"/>
            <w:vAlign w:val="center"/>
          </w:tcPr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0.7191983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7191978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2.7191978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3.7191980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4.7191978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5.7191978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6.7191978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7.7191978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8.7191973 </w:t>
            </w:r>
          </w:p>
          <w:p w:rsidR="002D7347" w:rsidRPr="002F3449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9.7191973</w:t>
            </w:r>
          </w:p>
        </w:tc>
        <w:tc>
          <w:tcPr>
            <w:tcW w:w="1453" w:type="dxa"/>
            <w:vAlign w:val="center"/>
          </w:tcPr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808017e-01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808022e-01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808022e-01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808020e-01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808022e-01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808022e-01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808022e-01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808022e-01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808027e-01 </w:t>
            </w:r>
          </w:p>
          <w:p w:rsidR="002D7347" w:rsidRPr="005174CB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2.808027e-01</w:t>
            </w:r>
          </w:p>
        </w:tc>
      </w:tr>
      <w:tr w:rsidR="005174CB" w:rsidRPr="00E3704E" w:rsidTr="00675BD4">
        <w:tc>
          <w:tcPr>
            <w:tcW w:w="422" w:type="dxa"/>
            <w:vAlign w:val="center"/>
          </w:tcPr>
          <w:p w:rsidR="002D7347" w:rsidRPr="002F3449" w:rsidRDefault="002D7347" w:rsidP="002F344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6</w:t>
            </w:r>
          </w:p>
        </w:tc>
        <w:tc>
          <w:tcPr>
            <w:tcW w:w="1354" w:type="dxa"/>
            <w:shd w:val="clear" w:color="auto" w:fill="ED9797"/>
            <w:vAlign w:val="center"/>
          </w:tcPr>
          <w:p w:rsidR="002D7347" w:rsidRPr="002F3449" w:rsidRDefault="00675BD4" w:rsidP="0018163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C33C2">
              <w:rPr>
                <w:rFonts w:ascii="Times New Roman" w:eastAsia="MS Gothic" w:hAnsi="Times New Roman" w:cs="Times New Roman"/>
                <w:color w:val="000000"/>
                <w:sz w:val="24"/>
                <w:szCs w:val="24"/>
                <w:lang w:eastAsia="en-US"/>
              </w:rPr>
              <w:t>Матрица не может быть посчитана</w:t>
            </w:r>
          </w:p>
        </w:tc>
        <w:tc>
          <w:tcPr>
            <w:tcW w:w="1450" w:type="dxa"/>
            <w:shd w:val="clear" w:color="auto" w:fill="ED9797"/>
            <w:vAlign w:val="center"/>
          </w:tcPr>
          <w:p w:rsidR="002D7347" w:rsidRPr="00F42B8C" w:rsidRDefault="002D7347" w:rsidP="0018163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</w:p>
        </w:tc>
        <w:tc>
          <w:tcPr>
            <w:tcW w:w="1966" w:type="dxa"/>
            <w:vAlign w:val="center"/>
          </w:tcPr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000000010601026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2.000000010601028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3.000000010601028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4.000000010601028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5.000000010601028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6.000000010601028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7.000000010601031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8.000000010601031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9.000000010601029 </w:t>
            </w:r>
          </w:p>
          <w:p w:rsidR="002D7347" w:rsidRPr="002F3449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10.000000010601029</w:t>
            </w:r>
          </w:p>
        </w:tc>
        <w:tc>
          <w:tcPr>
            <w:tcW w:w="1630" w:type="dxa"/>
            <w:vAlign w:val="center"/>
          </w:tcPr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060103e-08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060103e-08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060103e-08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060103e-08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060103e-08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060103e-08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060103e-08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060103e-08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060103e-08 </w:t>
            </w:r>
          </w:p>
          <w:p w:rsidR="002D7347" w:rsidRPr="005174CB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-1.060103e-08</w:t>
            </w:r>
          </w:p>
        </w:tc>
        <w:tc>
          <w:tcPr>
            <w:tcW w:w="1642" w:type="dxa"/>
            <w:shd w:val="clear" w:color="auto" w:fill="ED9797"/>
            <w:vAlign w:val="center"/>
          </w:tcPr>
          <w:p w:rsidR="002D7347" w:rsidRPr="002F3449" w:rsidRDefault="002B0CD5" w:rsidP="00994FD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C33C2">
              <w:rPr>
                <w:rFonts w:ascii="Times New Roman" w:eastAsia="MS Gothic" w:hAnsi="Times New Roman" w:cs="Times New Roman"/>
                <w:color w:val="000000"/>
                <w:sz w:val="24"/>
                <w:szCs w:val="24"/>
                <w:lang w:eastAsia="en-US"/>
              </w:rPr>
              <w:t>Матрица не может быть посчитана</w:t>
            </w:r>
          </w:p>
        </w:tc>
        <w:tc>
          <w:tcPr>
            <w:tcW w:w="1453" w:type="dxa"/>
            <w:shd w:val="clear" w:color="auto" w:fill="ED9797"/>
            <w:vAlign w:val="center"/>
          </w:tcPr>
          <w:p w:rsidR="002D7347" w:rsidRPr="005174CB" w:rsidRDefault="002D7347" w:rsidP="00994FD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</w:p>
        </w:tc>
      </w:tr>
      <w:tr w:rsidR="005174CB" w:rsidRPr="00E3704E" w:rsidTr="00675BD4">
        <w:tc>
          <w:tcPr>
            <w:tcW w:w="422" w:type="dxa"/>
            <w:vAlign w:val="center"/>
          </w:tcPr>
          <w:p w:rsidR="002D7347" w:rsidRPr="002F3449" w:rsidRDefault="002D7347" w:rsidP="002F344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7</w:t>
            </w:r>
          </w:p>
        </w:tc>
        <w:tc>
          <w:tcPr>
            <w:tcW w:w="1354" w:type="dxa"/>
            <w:shd w:val="clear" w:color="auto" w:fill="auto"/>
            <w:vAlign w:val="center"/>
          </w:tcPr>
          <w:p w:rsidR="002D7347" w:rsidRPr="002F3449" w:rsidRDefault="00675BD4" w:rsidP="0018163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/|\</w:t>
            </w:r>
          </w:p>
        </w:tc>
        <w:tc>
          <w:tcPr>
            <w:tcW w:w="1450" w:type="dxa"/>
            <w:shd w:val="clear" w:color="auto" w:fill="auto"/>
            <w:vAlign w:val="center"/>
          </w:tcPr>
          <w:p w:rsidR="002D7347" w:rsidRPr="005174CB" w:rsidRDefault="00675BD4" w:rsidP="0018163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/|\</w:t>
            </w:r>
          </w:p>
        </w:tc>
        <w:tc>
          <w:tcPr>
            <w:tcW w:w="1966" w:type="dxa"/>
            <w:vAlign w:val="center"/>
          </w:tcPr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0.999999840984630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999999840984627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2.999999840984627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3.999999840984627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4.999999840984627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5.999999840984627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6.999999840984625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7.999999840984625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8.999999840984627 </w:t>
            </w:r>
          </w:p>
          <w:p w:rsidR="002D7347" w:rsidRPr="002F3449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9.999999840984627</w:t>
            </w:r>
          </w:p>
        </w:tc>
        <w:tc>
          <w:tcPr>
            <w:tcW w:w="1630" w:type="dxa"/>
            <w:vAlign w:val="center"/>
          </w:tcPr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590154e-07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590154e-07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590154e-07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590154e-07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590154e-07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590154e-07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590154e-07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590154e-07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590154e-07 </w:t>
            </w:r>
          </w:p>
          <w:p w:rsidR="002D7347" w:rsidRPr="005174CB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1.590154e-07</w:t>
            </w:r>
          </w:p>
        </w:tc>
        <w:tc>
          <w:tcPr>
            <w:tcW w:w="1642" w:type="dxa"/>
            <w:shd w:val="clear" w:color="auto" w:fill="auto"/>
            <w:vAlign w:val="center"/>
          </w:tcPr>
          <w:p w:rsidR="002D7347" w:rsidRPr="002F3449" w:rsidRDefault="002B0CD5" w:rsidP="00994FD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1971C5">
              <w:rPr>
                <w:rFonts w:ascii="Times New Roman" w:eastAsiaTheme="minorHAnsi" w:hAnsi="Times New Roman" w:cs="Times New Roman"/>
                <w:color w:val="000000" w:themeColor="text1"/>
                <w:sz w:val="20"/>
                <w:szCs w:val="20"/>
                <w:lang w:val="en-US" w:eastAsia="en-US"/>
              </w:rPr>
              <w:t>/|\</w:t>
            </w:r>
          </w:p>
        </w:tc>
        <w:tc>
          <w:tcPr>
            <w:tcW w:w="1453" w:type="dxa"/>
            <w:shd w:val="clear" w:color="auto" w:fill="auto"/>
            <w:vAlign w:val="center"/>
          </w:tcPr>
          <w:p w:rsidR="002D7347" w:rsidRPr="005174CB" w:rsidRDefault="002B0CD5" w:rsidP="00994FD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971C5">
              <w:rPr>
                <w:rFonts w:ascii="Times New Roman" w:eastAsiaTheme="minorHAnsi" w:hAnsi="Times New Roman" w:cs="Times New Roman"/>
                <w:color w:val="000000" w:themeColor="text1"/>
                <w:sz w:val="20"/>
                <w:szCs w:val="20"/>
                <w:lang w:val="en-US" w:eastAsia="en-US"/>
              </w:rPr>
              <w:t>/|\</w:t>
            </w:r>
          </w:p>
        </w:tc>
      </w:tr>
      <w:tr w:rsidR="005174CB" w:rsidRPr="00E3704E" w:rsidTr="00675BD4">
        <w:tc>
          <w:tcPr>
            <w:tcW w:w="422" w:type="dxa"/>
            <w:vAlign w:val="center"/>
          </w:tcPr>
          <w:p w:rsidR="002D7347" w:rsidRPr="002F3449" w:rsidRDefault="002D7347" w:rsidP="002F344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8</w:t>
            </w:r>
          </w:p>
        </w:tc>
        <w:tc>
          <w:tcPr>
            <w:tcW w:w="1354" w:type="dxa"/>
            <w:shd w:val="clear" w:color="auto" w:fill="auto"/>
            <w:vAlign w:val="center"/>
          </w:tcPr>
          <w:p w:rsidR="002D7347" w:rsidRPr="002F3449" w:rsidRDefault="00675BD4" w:rsidP="0018163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/|\</w:t>
            </w:r>
          </w:p>
        </w:tc>
        <w:tc>
          <w:tcPr>
            <w:tcW w:w="1450" w:type="dxa"/>
            <w:shd w:val="clear" w:color="auto" w:fill="auto"/>
            <w:vAlign w:val="center"/>
          </w:tcPr>
          <w:p w:rsidR="002D7347" w:rsidRPr="00F42B8C" w:rsidRDefault="00675BD4" w:rsidP="0018163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/|\</w:t>
            </w:r>
          </w:p>
        </w:tc>
        <w:tc>
          <w:tcPr>
            <w:tcW w:w="1966" w:type="dxa"/>
            <w:vAlign w:val="center"/>
          </w:tcPr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000000353367440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2.000000353367441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3.000000353367441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4.000000353367442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5.000000353367442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6.000000353367440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7.000000353367442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8.000000353367442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9.000000353367442 </w:t>
            </w:r>
          </w:p>
          <w:p w:rsidR="002D7347" w:rsidRPr="002F3449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10.000000353367442</w:t>
            </w:r>
          </w:p>
        </w:tc>
        <w:tc>
          <w:tcPr>
            <w:tcW w:w="1630" w:type="dxa"/>
            <w:vAlign w:val="center"/>
          </w:tcPr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3.533674e-07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3.533674e-07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3.533674e-07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3.533674e-07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3.533674e-07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3.533674e-07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3.533674e-07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3.533674e-07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3.533674e-07 </w:t>
            </w:r>
          </w:p>
          <w:p w:rsidR="002D7347" w:rsidRPr="005174CB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-3.533674e-07</w:t>
            </w:r>
          </w:p>
        </w:tc>
        <w:tc>
          <w:tcPr>
            <w:tcW w:w="1642" w:type="dxa"/>
            <w:shd w:val="clear" w:color="auto" w:fill="auto"/>
            <w:vAlign w:val="center"/>
          </w:tcPr>
          <w:p w:rsidR="002D7347" w:rsidRPr="002F3449" w:rsidRDefault="002B0CD5" w:rsidP="00994FD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1971C5">
              <w:rPr>
                <w:rFonts w:ascii="Times New Roman" w:eastAsiaTheme="minorHAnsi" w:hAnsi="Times New Roman" w:cs="Times New Roman"/>
                <w:color w:val="000000" w:themeColor="text1"/>
                <w:sz w:val="20"/>
                <w:szCs w:val="20"/>
                <w:lang w:val="en-US" w:eastAsia="en-US"/>
              </w:rPr>
              <w:t>/|\</w:t>
            </w:r>
          </w:p>
        </w:tc>
        <w:tc>
          <w:tcPr>
            <w:tcW w:w="1453" w:type="dxa"/>
            <w:shd w:val="clear" w:color="auto" w:fill="auto"/>
            <w:vAlign w:val="center"/>
          </w:tcPr>
          <w:p w:rsidR="002D7347" w:rsidRPr="005174CB" w:rsidRDefault="002B0CD5" w:rsidP="00994FD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971C5">
              <w:rPr>
                <w:rFonts w:ascii="Times New Roman" w:eastAsiaTheme="minorHAnsi" w:hAnsi="Times New Roman" w:cs="Times New Roman"/>
                <w:color w:val="000000" w:themeColor="text1"/>
                <w:sz w:val="20"/>
                <w:szCs w:val="20"/>
                <w:lang w:val="en-US" w:eastAsia="en-US"/>
              </w:rPr>
              <w:t>/|\</w:t>
            </w:r>
          </w:p>
        </w:tc>
      </w:tr>
      <w:tr w:rsidR="005174CB" w:rsidRPr="000A4E56" w:rsidTr="002B0CD5">
        <w:tc>
          <w:tcPr>
            <w:tcW w:w="422" w:type="dxa"/>
            <w:vAlign w:val="center"/>
          </w:tcPr>
          <w:p w:rsidR="002D7347" w:rsidRPr="002F3449" w:rsidRDefault="002D7347" w:rsidP="002F344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9</w:t>
            </w:r>
          </w:p>
        </w:tc>
        <w:tc>
          <w:tcPr>
            <w:tcW w:w="1354" w:type="dxa"/>
            <w:shd w:val="clear" w:color="auto" w:fill="auto"/>
            <w:vAlign w:val="center"/>
          </w:tcPr>
          <w:p w:rsidR="002D7347" w:rsidRPr="002F3449" w:rsidRDefault="00181638" w:rsidP="005174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/|\</w:t>
            </w:r>
          </w:p>
        </w:tc>
        <w:tc>
          <w:tcPr>
            <w:tcW w:w="1450" w:type="dxa"/>
            <w:shd w:val="clear" w:color="auto" w:fill="auto"/>
            <w:vAlign w:val="center"/>
          </w:tcPr>
          <w:p w:rsidR="002D7347" w:rsidRPr="00F42B8C" w:rsidRDefault="00181638" w:rsidP="005174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/|\</w:t>
            </w:r>
          </w:p>
        </w:tc>
        <w:tc>
          <w:tcPr>
            <w:tcW w:w="1966" w:type="dxa"/>
            <w:vAlign w:val="center"/>
          </w:tcPr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0.999999999999998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999999999999998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2.999999999999998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3.999999999999998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lastRenderedPageBreak/>
              <w:t xml:space="preserve">4.999999999999998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5.999999999999998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6.999999999999997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7.999999999999997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9.000000000000000 </w:t>
            </w:r>
          </w:p>
          <w:p w:rsidR="002D7347" w:rsidRPr="002F3449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10.000000000000000</w:t>
            </w:r>
          </w:p>
        </w:tc>
        <w:tc>
          <w:tcPr>
            <w:tcW w:w="1630" w:type="dxa"/>
            <w:vAlign w:val="center"/>
          </w:tcPr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lastRenderedPageBreak/>
              <w:t xml:space="preserve">2.109424e-15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220446e-15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220446e-15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776357e-15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lastRenderedPageBreak/>
              <w:t xml:space="preserve">1.776357e-15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776357e-15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664535e-15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664535e-15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0.000000e+00 </w:t>
            </w:r>
          </w:p>
          <w:p w:rsidR="002D7347" w:rsidRPr="00567FA3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0.000000e+00</w:t>
            </w:r>
          </w:p>
        </w:tc>
        <w:tc>
          <w:tcPr>
            <w:tcW w:w="1642" w:type="dxa"/>
            <w:shd w:val="clear" w:color="auto" w:fill="FFFFFF" w:themeFill="background1"/>
            <w:vAlign w:val="center"/>
          </w:tcPr>
          <w:p w:rsidR="002D7347" w:rsidRPr="001971C5" w:rsidRDefault="00994FDC" w:rsidP="002F344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 w:themeColor="text1"/>
                <w:sz w:val="20"/>
                <w:szCs w:val="20"/>
                <w:lang w:eastAsia="en-US"/>
              </w:rPr>
            </w:pPr>
            <w:r w:rsidRPr="001971C5">
              <w:rPr>
                <w:rFonts w:ascii="Times New Roman" w:eastAsiaTheme="minorHAnsi" w:hAnsi="Times New Roman" w:cs="Times New Roman"/>
                <w:color w:val="000000" w:themeColor="text1"/>
                <w:sz w:val="20"/>
                <w:szCs w:val="20"/>
                <w:lang w:val="en-US" w:eastAsia="en-US"/>
              </w:rPr>
              <w:lastRenderedPageBreak/>
              <w:t>/|\</w:t>
            </w:r>
          </w:p>
        </w:tc>
        <w:tc>
          <w:tcPr>
            <w:tcW w:w="1453" w:type="dxa"/>
            <w:shd w:val="clear" w:color="auto" w:fill="FFFFFF" w:themeFill="background1"/>
            <w:vAlign w:val="center"/>
          </w:tcPr>
          <w:p w:rsidR="002D7347" w:rsidRPr="001971C5" w:rsidRDefault="00994FDC" w:rsidP="002F344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 w:themeColor="text1"/>
                <w:sz w:val="20"/>
                <w:szCs w:val="20"/>
                <w:lang w:val="en-US" w:eastAsia="en-US"/>
              </w:rPr>
            </w:pPr>
            <w:r w:rsidRPr="001971C5">
              <w:rPr>
                <w:rFonts w:ascii="Times New Roman" w:eastAsiaTheme="minorHAnsi" w:hAnsi="Times New Roman" w:cs="Times New Roman"/>
                <w:color w:val="000000" w:themeColor="text1"/>
                <w:sz w:val="20"/>
                <w:szCs w:val="20"/>
                <w:lang w:val="en-US" w:eastAsia="en-US"/>
              </w:rPr>
              <w:t>/|\</w:t>
            </w:r>
          </w:p>
        </w:tc>
      </w:tr>
      <w:tr w:rsidR="005174CB" w:rsidRPr="002F3449" w:rsidTr="002B0CD5">
        <w:tc>
          <w:tcPr>
            <w:tcW w:w="422" w:type="dxa"/>
            <w:vAlign w:val="center"/>
          </w:tcPr>
          <w:p w:rsidR="002D7347" w:rsidRPr="002F3449" w:rsidRDefault="002D7347" w:rsidP="002F344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lastRenderedPageBreak/>
              <w:t>10</w:t>
            </w:r>
          </w:p>
        </w:tc>
        <w:tc>
          <w:tcPr>
            <w:tcW w:w="1354" w:type="dxa"/>
            <w:vAlign w:val="center"/>
          </w:tcPr>
          <w:p w:rsidR="002D7347" w:rsidRPr="005174CB" w:rsidRDefault="005174CB" w:rsidP="002F344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/|\</w:t>
            </w:r>
          </w:p>
        </w:tc>
        <w:tc>
          <w:tcPr>
            <w:tcW w:w="1450" w:type="dxa"/>
            <w:vAlign w:val="center"/>
          </w:tcPr>
          <w:p w:rsidR="002D7347" w:rsidRPr="002F3449" w:rsidRDefault="005174CB" w:rsidP="002F344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/|\</w:t>
            </w:r>
          </w:p>
        </w:tc>
        <w:tc>
          <w:tcPr>
            <w:tcW w:w="1966" w:type="dxa"/>
            <w:vAlign w:val="center"/>
          </w:tcPr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000000000000002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2.000000000000002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3.000000000000002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4.000000000000002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5.000000000000002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6.000000000000002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7.000000000000002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8.000000000000002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9.000000000000000 </w:t>
            </w:r>
          </w:p>
          <w:p w:rsidR="002D7347" w:rsidRPr="002F3449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10.000000000000000</w:t>
            </w:r>
          </w:p>
        </w:tc>
        <w:tc>
          <w:tcPr>
            <w:tcW w:w="1630" w:type="dxa"/>
            <w:vAlign w:val="center"/>
          </w:tcPr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2.220446e-15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2.220446e-15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2.220446e-15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776357e-15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776357e-15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776357e-15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776357e-15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776357e-15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0.000000e+00 </w:t>
            </w:r>
          </w:p>
          <w:p w:rsidR="002D7347" w:rsidRPr="005174CB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0.000000e+00</w:t>
            </w:r>
          </w:p>
        </w:tc>
        <w:tc>
          <w:tcPr>
            <w:tcW w:w="1642" w:type="dxa"/>
            <w:vAlign w:val="center"/>
          </w:tcPr>
          <w:p w:rsidR="002D7347" w:rsidRPr="002F3449" w:rsidRDefault="002F3449" w:rsidP="002F344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/|\</w:t>
            </w:r>
          </w:p>
        </w:tc>
        <w:tc>
          <w:tcPr>
            <w:tcW w:w="1453" w:type="dxa"/>
            <w:vAlign w:val="center"/>
          </w:tcPr>
          <w:p w:rsidR="002D7347" w:rsidRPr="002F3449" w:rsidRDefault="002F3449" w:rsidP="002F344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/|\</w:t>
            </w:r>
          </w:p>
        </w:tc>
      </w:tr>
      <w:tr w:rsidR="005174CB" w:rsidRPr="002F3449" w:rsidTr="002B0CD5">
        <w:tc>
          <w:tcPr>
            <w:tcW w:w="422" w:type="dxa"/>
            <w:vAlign w:val="center"/>
          </w:tcPr>
          <w:p w:rsidR="002D7347" w:rsidRPr="002F3449" w:rsidRDefault="002D7347" w:rsidP="002F344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11</w:t>
            </w:r>
          </w:p>
        </w:tc>
        <w:tc>
          <w:tcPr>
            <w:tcW w:w="1354" w:type="dxa"/>
            <w:vAlign w:val="center"/>
          </w:tcPr>
          <w:p w:rsidR="002D7347" w:rsidRPr="002F3449" w:rsidRDefault="005174CB" w:rsidP="002F344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/|\</w:t>
            </w:r>
          </w:p>
        </w:tc>
        <w:tc>
          <w:tcPr>
            <w:tcW w:w="1450" w:type="dxa"/>
            <w:vAlign w:val="center"/>
          </w:tcPr>
          <w:p w:rsidR="002D7347" w:rsidRPr="002F3449" w:rsidRDefault="005174CB" w:rsidP="002F344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/|\</w:t>
            </w:r>
          </w:p>
        </w:tc>
        <w:tc>
          <w:tcPr>
            <w:tcW w:w="1966" w:type="dxa"/>
            <w:vAlign w:val="center"/>
          </w:tcPr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000706838664074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2.000706838664076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3.000706838664076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4.000706838664075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5.000706838664075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6.000706838664074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7.000706838664076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8.000706838664076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9.000706838664074 </w:t>
            </w:r>
          </w:p>
          <w:p w:rsidR="002D7347" w:rsidRPr="002F3449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10.000706838664074</w:t>
            </w:r>
          </w:p>
        </w:tc>
        <w:tc>
          <w:tcPr>
            <w:tcW w:w="1630" w:type="dxa"/>
            <w:vAlign w:val="center"/>
          </w:tcPr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7.068387e-04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7.068387e-04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7.068387e-04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7.068387e-04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7.068387e-04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7.068387e-04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7.068387e-04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7.068387e-04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7.068387e-04 </w:t>
            </w:r>
          </w:p>
          <w:p w:rsidR="002D7347" w:rsidRPr="00567FA3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-7.068387e-04</w:t>
            </w:r>
          </w:p>
        </w:tc>
        <w:tc>
          <w:tcPr>
            <w:tcW w:w="1642" w:type="dxa"/>
            <w:vAlign w:val="center"/>
          </w:tcPr>
          <w:p w:rsidR="002D7347" w:rsidRPr="002F3449" w:rsidRDefault="002F3449" w:rsidP="002F344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/|\</w:t>
            </w:r>
          </w:p>
        </w:tc>
        <w:tc>
          <w:tcPr>
            <w:tcW w:w="1453" w:type="dxa"/>
            <w:vAlign w:val="center"/>
          </w:tcPr>
          <w:p w:rsidR="002D7347" w:rsidRPr="002F3449" w:rsidRDefault="002F3449" w:rsidP="002F344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/|\</w:t>
            </w:r>
          </w:p>
        </w:tc>
      </w:tr>
      <w:tr w:rsidR="005174CB" w:rsidRPr="002F3449" w:rsidTr="002B0CD5">
        <w:tc>
          <w:tcPr>
            <w:tcW w:w="422" w:type="dxa"/>
            <w:vAlign w:val="center"/>
          </w:tcPr>
          <w:p w:rsidR="002D7347" w:rsidRPr="002F3449" w:rsidRDefault="002D7347" w:rsidP="002F344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12</w:t>
            </w:r>
          </w:p>
        </w:tc>
        <w:tc>
          <w:tcPr>
            <w:tcW w:w="1354" w:type="dxa"/>
            <w:vAlign w:val="center"/>
          </w:tcPr>
          <w:p w:rsidR="002D7347" w:rsidRPr="002F3449" w:rsidRDefault="005174CB" w:rsidP="002F344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/|\</w:t>
            </w:r>
          </w:p>
        </w:tc>
        <w:tc>
          <w:tcPr>
            <w:tcW w:w="1450" w:type="dxa"/>
            <w:vAlign w:val="center"/>
          </w:tcPr>
          <w:p w:rsidR="002D7347" w:rsidRPr="002F3449" w:rsidRDefault="005174CB" w:rsidP="002F344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/|\</w:t>
            </w:r>
          </w:p>
        </w:tc>
        <w:tc>
          <w:tcPr>
            <w:tcW w:w="1966" w:type="dxa"/>
            <w:vAlign w:val="center"/>
          </w:tcPr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0.989417989417989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989417989417987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2.989417989417987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3.989417989417988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4.989417989417987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5.989417989417987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6.989417989417988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7.989417989417988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8.989417989417989 </w:t>
            </w:r>
          </w:p>
          <w:p w:rsidR="002D7347" w:rsidRPr="002F3449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9.989417989417989</w:t>
            </w:r>
          </w:p>
        </w:tc>
        <w:tc>
          <w:tcPr>
            <w:tcW w:w="1630" w:type="dxa"/>
            <w:vAlign w:val="center"/>
          </w:tcPr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058201e-02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058201e-02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058201e-02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058201e-02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058201e-02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058201e-02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058201e-02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058201e-02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058201e-02 </w:t>
            </w:r>
          </w:p>
          <w:p w:rsidR="002D7347" w:rsidRPr="005174CB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1.058201e-02</w:t>
            </w:r>
          </w:p>
        </w:tc>
        <w:tc>
          <w:tcPr>
            <w:tcW w:w="1642" w:type="dxa"/>
            <w:vAlign w:val="center"/>
          </w:tcPr>
          <w:p w:rsidR="002D7347" w:rsidRPr="002F3449" w:rsidRDefault="002F3449" w:rsidP="002F344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/|\</w:t>
            </w:r>
          </w:p>
        </w:tc>
        <w:tc>
          <w:tcPr>
            <w:tcW w:w="1453" w:type="dxa"/>
            <w:vAlign w:val="center"/>
          </w:tcPr>
          <w:p w:rsidR="002D7347" w:rsidRPr="002F3449" w:rsidRDefault="002F3449" w:rsidP="002F344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/|\</w:t>
            </w:r>
          </w:p>
        </w:tc>
      </w:tr>
      <w:tr w:rsidR="005174CB" w:rsidRPr="002F3449" w:rsidTr="002B0CD5">
        <w:tc>
          <w:tcPr>
            <w:tcW w:w="422" w:type="dxa"/>
            <w:vAlign w:val="center"/>
          </w:tcPr>
          <w:p w:rsidR="002D7347" w:rsidRPr="002F3449" w:rsidRDefault="002D7347" w:rsidP="002F344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13</w:t>
            </w:r>
          </w:p>
        </w:tc>
        <w:tc>
          <w:tcPr>
            <w:tcW w:w="1354" w:type="dxa"/>
            <w:vAlign w:val="center"/>
          </w:tcPr>
          <w:p w:rsidR="002D7347" w:rsidRPr="002F3449" w:rsidRDefault="005174CB" w:rsidP="002F344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/|\</w:t>
            </w:r>
          </w:p>
        </w:tc>
        <w:tc>
          <w:tcPr>
            <w:tcW w:w="1450" w:type="dxa"/>
            <w:vAlign w:val="center"/>
          </w:tcPr>
          <w:p w:rsidR="002D7347" w:rsidRPr="002F3449" w:rsidRDefault="005174CB" w:rsidP="002F344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/|\</w:t>
            </w:r>
          </w:p>
        </w:tc>
        <w:tc>
          <w:tcPr>
            <w:tcW w:w="1966" w:type="dxa"/>
            <w:vAlign w:val="center"/>
          </w:tcPr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0.894736842105266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894736842105265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2.894736842105265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3.894736842105264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4.894736842105263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5.894736842105264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6.894736842105264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7.894736842105264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8.894736842105264 </w:t>
            </w:r>
          </w:p>
          <w:p w:rsidR="002D7347" w:rsidRPr="002F3449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9.894736842105264</w:t>
            </w:r>
          </w:p>
        </w:tc>
        <w:tc>
          <w:tcPr>
            <w:tcW w:w="1630" w:type="dxa"/>
            <w:vAlign w:val="center"/>
          </w:tcPr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052632e-01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052632e-01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052632e-01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052632e-01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052632e-01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052632e-01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052632e-01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052632e-01 </w:t>
            </w:r>
          </w:p>
          <w:p w:rsidR="002B0CD5" w:rsidRPr="002B0CD5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052632e-01 </w:t>
            </w:r>
          </w:p>
          <w:p w:rsidR="002D7347" w:rsidRPr="005174CB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1.052632e-01</w:t>
            </w:r>
          </w:p>
        </w:tc>
        <w:tc>
          <w:tcPr>
            <w:tcW w:w="1642" w:type="dxa"/>
            <w:vAlign w:val="center"/>
          </w:tcPr>
          <w:p w:rsidR="002D7347" w:rsidRPr="002F3449" w:rsidRDefault="002F3449" w:rsidP="002F344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/|\</w:t>
            </w:r>
          </w:p>
        </w:tc>
        <w:tc>
          <w:tcPr>
            <w:tcW w:w="1453" w:type="dxa"/>
            <w:vAlign w:val="center"/>
          </w:tcPr>
          <w:p w:rsidR="002D7347" w:rsidRPr="002F3449" w:rsidRDefault="002F3449" w:rsidP="002F344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/|\</w:t>
            </w:r>
          </w:p>
        </w:tc>
      </w:tr>
      <w:tr w:rsidR="002B0CD5" w:rsidRPr="002F3449" w:rsidTr="002B0CD5">
        <w:tc>
          <w:tcPr>
            <w:tcW w:w="422" w:type="dxa"/>
            <w:vAlign w:val="center"/>
          </w:tcPr>
          <w:p w:rsidR="002B0CD5" w:rsidRPr="002F3449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14</w:t>
            </w:r>
          </w:p>
        </w:tc>
        <w:tc>
          <w:tcPr>
            <w:tcW w:w="1354" w:type="dxa"/>
            <w:vAlign w:val="center"/>
          </w:tcPr>
          <w:p w:rsidR="002B0CD5" w:rsidRPr="002F3449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/|\</w:t>
            </w:r>
          </w:p>
        </w:tc>
        <w:tc>
          <w:tcPr>
            <w:tcW w:w="1450" w:type="dxa"/>
            <w:vAlign w:val="center"/>
          </w:tcPr>
          <w:p w:rsidR="002B0CD5" w:rsidRPr="002F3449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/|\</w:t>
            </w:r>
          </w:p>
        </w:tc>
        <w:tc>
          <w:tcPr>
            <w:tcW w:w="1966" w:type="dxa"/>
            <w:shd w:val="clear" w:color="auto" w:fill="ED9797"/>
            <w:vAlign w:val="center"/>
          </w:tcPr>
          <w:p w:rsidR="002B0CD5" w:rsidRPr="00FC33C2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FC33C2">
              <w:rPr>
                <w:rFonts w:ascii="Times New Roman" w:eastAsia="MS Gothic" w:hAnsi="Times New Roman" w:cs="Times New Roman"/>
                <w:color w:val="000000"/>
                <w:sz w:val="24"/>
                <w:szCs w:val="24"/>
                <w:lang w:eastAsia="en-US"/>
              </w:rPr>
              <w:t>Матрица не может быть посчитана</w:t>
            </w:r>
          </w:p>
        </w:tc>
        <w:tc>
          <w:tcPr>
            <w:tcW w:w="1630" w:type="dxa"/>
            <w:shd w:val="clear" w:color="auto" w:fill="ED9797"/>
            <w:vAlign w:val="center"/>
          </w:tcPr>
          <w:p w:rsidR="002B0CD5" w:rsidRPr="005174CB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</w:p>
        </w:tc>
        <w:tc>
          <w:tcPr>
            <w:tcW w:w="1642" w:type="dxa"/>
            <w:vAlign w:val="center"/>
          </w:tcPr>
          <w:p w:rsidR="002B0CD5" w:rsidRPr="002F3449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/|\</w:t>
            </w:r>
          </w:p>
        </w:tc>
        <w:tc>
          <w:tcPr>
            <w:tcW w:w="1453" w:type="dxa"/>
            <w:vAlign w:val="center"/>
          </w:tcPr>
          <w:p w:rsidR="002B0CD5" w:rsidRPr="002F3449" w:rsidRDefault="002B0CD5" w:rsidP="002B0C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/|\</w:t>
            </w:r>
          </w:p>
        </w:tc>
      </w:tr>
    </w:tbl>
    <w:p w:rsidR="001A3A25" w:rsidRDefault="001A3A25" w:rsidP="001A3A25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</w:pPr>
    </w:p>
    <w:p w:rsidR="00675BD4" w:rsidRDefault="00675BD4" w:rsidP="001A3A25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</w:pPr>
      <w:r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  <w:t xml:space="preserve">Ухудшение точности происходит из-за последнего элемента в матрице </w:t>
      </w:r>
      <w:r>
        <w:rPr>
          <w:rFonts w:ascii="Times New Roman" w:eastAsiaTheme="minorHAnsi" w:hAnsi="Times New Roman" w:cs="Times New Roman"/>
          <w:color w:val="000000"/>
          <w:sz w:val="24"/>
          <w:szCs w:val="24"/>
          <w:lang w:val="en-US" w:eastAsia="en-US"/>
        </w:rPr>
        <w:t>D</w:t>
      </w:r>
      <w:r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  <w:t xml:space="preserve"> (</w:t>
      </w:r>
      <w:r>
        <w:rPr>
          <w:rFonts w:ascii="Times New Roman" w:eastAsiaTheme="minorHAnsi" w:hAnsi="Times New Roman" w:cs="Times New Roman"/>
          <w:color w:val="000000"/>
          <w:sz w:val="24"/>
          <w:szCs w:val="24"/>
          <w:lang w:val="en-US" w:eastAsia="en-US"/>
        </w:rPr>
        <w:t>d</w:t>
      </w:r>
      <w:r>
        <w:rPr>
          <w:rFonts w:ascii="Times New Roman" w:eastAsiaTheme="minorHAnsi" w:hAnsi="Times New Roman" w:cs="Times New Roman"/>
          <w:color w:val="000000"/>
          <w:sz w:val="24"/>
          <w:szCs w:val="24"/>
          <w:vertAlign w:val="subscript"/>
          <w:lang w:eastAsia="en-US"/>
        </w:rPr>
        <w:t>10)</w:t>
      </w:r>
      <w:r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  <w:t xml:space="preserve">, т.к. </w:t>
      </w:r>
      <w:proofErr w:type="gramStart"/>
      <w:r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  <w:t>при увеличение</w:t>
      </w:r>
      <w:proofErr w:type="gramEnd"/>
      <w:r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  <w:t xml:space="preserve"> </w:t>
      </w:r>
      <w:r>
        <w:rPr>
          <w:rFonts w:ascii="Times New Roman" w:eastAsiaTheme="minorHAnsi" w:hAnsi="Times New Roman" w:cs="Times New Roman"/>
          <w:color w:val="000000"/>
          <w:sz w:val="24"/>
          <w:szCs w:val="24"/>
          <w:lang w:val="en-US" w:eastAsia="en-US"/>
        </w:rPr>
        <w:t>k</w:t>
      </w:r>
      <w:r w:rsidRPr="00675BD4"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  <w:t>, уменьшается</w:t>
      </w:r>
      <w:r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  <w:t xml:space="preserve"> влияние добавки на результат, а определитель самой матрицы </w:t>
      </w:r>
      <w:r>
        <w:rPr>
          <w:rFonts w:ascii="Times New Roman" w:eastAsiaTheme="minorHAnsi" w:hAnsi="Times New Roman" w:cs="Times New Roman"/>
          <w:color w:val="000000"/>
          <w:sz w:val="24"/>
          <w:szCs w:val="24"/>
          <w:lang w:val="en-US" w:eastAsia="en-US"/>
        </w:rPr>
        <w:t>A</w:t>
      </w:r>
      <w:r w:rsidRPr="00675BD4"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  <w:t xml:space="preserve"> </w:t>
      </w:r>
      <w:r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  <w:t xml:space="preserve">равен 0, это значит, что элемент </w:t>
      </w:r>
      <w:r>
        <w:rPr>
          <w:rFonts w:ascii="Times New Roman" w:eastAsiaTheme="minorHAnsi" w:hAnsi="Times New Roman" w:cs="Times New Roman"/>
          <w:color w:val="000000"/>
          <w:sz w:val="24"/>
          <w:szCs w:val="24"/>
          <w:lang w:val="en-US" w:eastAsia="en-US"/>
        </w:rPr>
        <w:t>d</w:t>
      </w:r>
      <w:r w:rsidRPr="00675BD4">
        <w:rPr>
          <w:rFonts w:ascii="Times New Roman" w:eastAsiaTheme="minorHAnsi" w:hAnsi="Times New Roman" w:cs="Times New Roman"/>
          <w:color w:val="000000"/>
          <w:sz w:val="24"/>
          <w:szCs w:val="24"/>
          <w:vertAlign w:val="subscript"/>
          <w:lang w:eastAsia="en-US"/>
        </w:rPr>
        <w:t>10</w:t>
      </w:r>
      <w:r w:rsidRPr="00675BD4"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  <w:t xml:space="preserve"> </w:t>
      </w:r>
      <w:r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  <w:t xml:space="preserve">стремится к 0. Для получения </w:t>
      </w:r>
      <w:r>
        <w:rPr>
          <w:rFonts w:ascii="Times New Roman" w:eastAsiaTheme="minorHAnsi" w:hAnsi="Times New Roman" w:cs="Times New Roman"/>
          <w:color w:val="000000"/>
          <w:sz w:val="24"/>
          <w:szCs w:val="24"/>
          <w:lang w:val="en-US" w:eastAsia="en-US"/>
        </w:rPr>
        <w:t>z</w:t>
      </w:r>
      <w:r w:rsidRPr="00675BD4">
        <w:rPr>
          <w:rFonts w:ascii="Times New Roman" w:eastAsiaTheme="minorHAnsi" w:hAnsi="Times New Roman" w:cs="Times New Roman"/>
          <w:color w:val="000000"/>
          <w:sz w:val="24"/>
          <w:szCs w:val="24"/>
          <w:vertAlign w:val="subscript"/>
          <w:lang w:eastAsia="en-US"/>
        </w:rPr>
        <w:t>10</w:t>
      </w:r>
      <w:r w:rsidRPr="00675BD4"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  <w:t xml:space="preserve"> </w:t>
      </w:r>
      <w:r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  <w:t xml:space="preserve">мы будем делить число </w:t>
      </w:r>
      <w:r>
        <w:rPr>
          <w:rFonts w:ascii="Times New Roman" w:eastAsiaTheme="minorHAnsi" w:hAnsi="Times New Roman" w:cs="Times New Roman"/>
          <w:color w:val="000000"/>
          <w:sz w:val="24"/>
          <w:szCs w:val="24"/>
          <w:lang w:val="en-US" w:eastAsia="en-US"/>
        </w:rPr>
        <w:t>y</w:t>
      </w:r>
      <w:r w:rsidRPr="00675BD4">
        <w:rPr>
          <w:rFonts w:ascii="Times New Roman" w:eastAsiaTheme="minorHAnsi" w:hAnsi="Times New Roman" w:cs="Times New Roman"/>
          <w:color w:val="000000"/>
          <w:sz w:val="24"/>
          <w:szCs w:val="24"/>
          <w:vertAlign w:val="subscript"/>
          <w:lang w:eastAsia="en-US"/>
        </w:rPr>
        <w:t xml:space="preserve">10 </w:t>
      </w:r>
      <w:r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  <w:t>на число, которое стремиться к 0. Это отношение и дает погрешность.</w:t>
      </w:r>
    </w:p>
    <w:p w:rsidR="000E1A07" w:rsidRDefault="00675BD4" w:rsidP="001A3A25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</w:pPr>
      <w:r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  <w:t xml:space="preserve"> </w:t>
      </w:r>
    </w:p>
    <w:p w:rsidR="00BF1428" w:rsidRDefault="00BF1428" w:rsidP="001A3A25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</w:pPr>
    </w:p>
    <w:p w:rsidR="00F511AD" w:rsidRDefault="00F511AD" w:rsidP="001A3A25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</w:pPr>
    </w:p>
    <w:p w:rsidR="00F511AD" w:rsidRDefault="00F511AD" w:rsidP="001A3A25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</w:pPr>
    </w:p>
    <w:p w:rsidR="00F511AD" w:rsidRDefault="00F511AD" w:rsidP="001A3A25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</w:pPr>
    </w:p>
    <w:p w:rsidR="00F511AD" w:rsidRPr="00675BD4" w:rsidRDefault="00F511AD" w:rsidP="001A3A25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</w:pPr>
    </w:p>
    <w:p w:rsidR="00823099" w:rsidRPr="009816A5" w:rsidRDefault="00823099" w:rsidP="00823099">
      <w:pPr>
        <w:pStyle w:val="1"/>
        <w:numPr>
          <w:ilvl w:val="0"/>
          <w:numId w:val="1"/>
        </w:numPr>
        <w:tabs>
          <w:tab w:val="clear" w:pos="4820"/>
          <w:tab w:val="clear" w:pos="9526"/>
          <w:tab w:val="right" w:pos="0"/>
        </w:tabs>
      </w:pPr>
      <w:r w:rsidRPr="00823099">
        <w:rPr>
          <w:rFonts w:eastAsiaTheme="minorHAnsi"/>
          <w:color w:val="000000"/>
          <w:lang w:eastAsia="en-US"/>
        </w:rPr>
        <w:lastRenderedPageBreak/>
        <w:t xml:space="preserve"> </w:t>
      </w:r>
      <w:r>
        <w:t>И</w:t>
      </w:r>
      <w:r w:rsidRPr="00812F35">
        <w:t>сследования на матрицах Гильберта различной размерности</w:t>
      </w:r>
    </w:p>
    <w:tbl>
      <w:tblPr>
        <w:tblStyle w:val="ad"/>
        <w:tblW w:w="0" w:type="auto"/>
        <w:tblInd w:w="-572" w:type="dxa"/>
        <w:tblLayout w:type="fixed"/>
        <w:tblLook w:val="04A0" w:firstRow="1" w:lastRow="0" w:firstColumn="1" w:lastColumn="0" w:noHBand="0" w:noVBand="1"/>
      </w:tblPr>
      <w:tblGrid>
        <w:gridCol w:w="419"/>
        <w:gridCol w:w="1274"/>
        <w:gridCol w:w="1463"/>
        <w:gridCol w:w="2246"/>
        <w:gridCol w:w="1609"/>
        <w:gridCol w:w="1353"/>
        <w:gridCol w:w="1553"/>
      </w:tblGrid>
      <w:tr w:rsidR="00D84FD7" w:rsidRPr="002F3449" w:rsidTr="007E3619">
        <w:tc>
          <w:tcPr>
            <w:tcW w:w="419" w:type="dxa"/>
            <w:vAlign w:val="center"/>
          </w:tcPr>
          <w:p w:rsidR="00660518" w:rsidRPr="002F3449" w:rsidRDefault="00660518" w:rsidP="006959A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k</w:t>
            </w:r>
          </w:p>
        </w:tc>
        <w:tc>
          <w:tcPr>
            <w:tcW w:w="1274" w:type="dxa"/>
            <w:vAlign w:val="center"/>
          </w:tcPr>
          <w:p w:rsidR="00660518" w:rsidRPr="002F3449" w:rsidRDefault="00660518" w:rsidP="006959A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X</w:t>
            </w: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vertAlign w:val="superscript"/>
                <w:lang w:val="en-US" w:eastAsia="en-US"/>
              </w:rPr>
              <w:t>k</w:t>
            </w: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vertAlign w:val="subscript"/>
                <w:lang w:val="en-US" w:eastAsia="en-US"/>
              </w:rPr>
              <w:t xml:space="preserve"> </w:t>
            </w: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vertAlign w:val="subscript"/>
                <w:lang w:eastAsia="en-US"/>
              </w:rPr>
              <w:t>(</w:t>
            </w: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одинарная точность)</w:t>
            </w:r>
          </w:p>
        </w:tc>
        <w:tc>
          <w:tcPr>
            <w:tcW w:w="1463" w:type="dxa"/>
            <w:vAlign w:val="center"/>
          </w:tcPr>
          <w:p w:rsidR="00660518" w:rsidRPr="002F3449" w:rsidRDefault="00660518" w:rsidP="006959A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X</w:t>
            </w: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vertAlign w:val="superscript"/>
                <w:lang w:val="en-US" w:eastAsia="en-US"/>
              </w:rPr>
              <w:t>*</w:t>
            </w: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 - X</w:t>
            </w: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vertAlign w:val="superscript"/>
                <w:lang w:val="en-US" w:eastAsia="en-US"/>
              </w:rPr>
              <w:t>k</w:t>
            </w: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 (</w:t>
            </w: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одинарная точность</w:t>
            </w: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)</w:t>
            </w:r>
          </w:p>
        </w:tc>
        <w:tc>
          <w:tcPr>
            <w:tcW w:w="2246" w:type="dxa"/>
            <w:vAlign w:val="center"/>
          </w:tcPr>
          <w:p w:rsidR="00660518" w:rsidRPr="002F3449" w:rsidRDefault="00660518" w:rsidP="006959A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X</w:t>
            </w: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vertAlign w:val="superscript"/>
                <w:lang w:val="en-US" w:eastAsia="en-US"/>
              </w:rPr>
              <w:t>k</w:t>
            </w: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vertAlign w:val="subscript"/>
                <w:lang w:val="en-US" w:eastAsia="en-US"/>
              </w:rPr>
              <w:t xml:space="preserve"> </w:t>
            </w: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vertAlign w:val="subscript"/>
                <w:lang w:eastAsia="en-US"/>
              </w:rPr>
              <w:t>(</w:t>
            </w: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двойная точность)</w:t>
            </w:r>
          </w:p>
        </w:tc>
        <w:tc>
          <w:tcPr>
            <w:tcW w:w="1609" w:type="dxa"/>
            <w:vAlign w:val="center"/>
          </w:tcPr>
          <w:p w:rsidR="00660518" w:rsidRPr="002F3449" w:rsidRDefault="00660518" w:rsidP="006959A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X</w:t>
            </w: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vertAlign w:val="superscript"/>
                <w:lang w:val="en-US" w:eastAsia="en-US"/>
              </w:rPr>
              <w:t>*</w:t>
            </w: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 - X</w:t>
            </w: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vertAlign w:val="superscript"/>
                <w:lang w:val="en-US" w:eastAsia="en-US"/>
              </w:rPr>
              <w:t>k</w:t>
            </w: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 (</w:t>
            </w: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дойная точность</w:t>
            </w: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)</w:t>
            </w:r>
          </w:p>
        </w:tc>
        <w:tc>
          <w:tcPr>
            <w:tcW w:w="1353" w:type="dxa"/>
            <w:vAlign w:val="center"/>
          </w:tcPr>
          <w:p w:rsidR="00660518" w:rsidRPr="002F3449" w:rsidRDefault="00660518" w:rsidP="006959A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X</w:t>
            </w: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vertAlign w:val="superscript"/>
                <w:lang w:val="en-US" w:eastAsia="en-US"/>
              </w:rPr>
              <w:t>k</w:t>
            </w: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 (</w:t>
            </w: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скалярное произведение</w:t>
            </w: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)</w:t>
            </w:r>
          </w:p>
        </w:tc>
        <w:tc>
          <w:tcPr>
            <w:tcW w:w="1553" w:type="dxa"/>
            <w:vAlign w:val="center"/>
          </w:tcPr>
          <w:p w:rsidR="00660518" w:rsidRPr="002F3449" w:rsidRDefault="00660518" w:rsidP="006959A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X</w:t>
            </w: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vertAlign w:val="superscript"/>
                <w:lang w:val="en-US" w:eastAsia="en-US"/>
              </w:rPr>
              <w:t>*</w:t>
            </w: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 - X</w:t>
            </w: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vertAlign w:val="superscript"/>
                <w:lang w:val="en-US" w:eastAsia="en-US"/>
              </w:rPr>
              <w:t>k</w:t>
            </w: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 (</w:t>
            </w: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скалярное произведение</w:t>
            </w: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)</w:t>
            </w:r>
          </w:p>
        </w:tc>
      </w:tr>
      <w:tr w:rsidR="00D84FD7" w:rsidRPr="005174CB" w:rsidTr="007E3619">
        <w:tc>
          <w:tcPr>
            <w:tcW w:w="419" w:type="dxa"/>
            <w:vAlign w:val="center"/>
          </w:tcPr>
          <w:p w:rsidR="00660518" w:rsidRPr="002F3449" w:rsidRDefault="00660518" w:rsidP="006959A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1</w:t>
            </w:r>
          </w:p>
        </w:tc>
        <w:tc>
          <w:tcPr>
            <w:tcW w:w="1274" w:type="dxa"/>
            <w:vAlign w:val="center"/>
          </w:tcPr>
          <w:p w:rsidR="00660518" w:rsidRPr="00FF2C50" w:rsidRDefault="00FF2C50" w:rsidP="00FF2C5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FF2C50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1.0000000</w:t>
            </w:r>
          </w:p>
        </w:tc>
        <w:tc>
          <w:tcPr>
            <w:tcW w:w="1463" w:type="dxa"/>
            <w:vAlign w:val="center"/>
          </w:tcPr>
          <w:p w:rsidR="00660518" w:rsidRPr="00660518" w:rsidRDefault="00FF2C50" w:rsidP="006959A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FF2C50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0.000000e+00</w:t>
            </w:r>
          </w:p>
        </w:tc>
        <w:tc>
          <w:tcPr>
            <w:tcW w:w="2246" w:type="dxa"/>
            <w:vAlign w:val="center"/>
          </w:tcPr>
          <w:p w:rsidR="00660518" w:rsidRPr="002F3449" w:rsidRDefault="007E3619" w:rsidP="006959A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1.000000000000000</w:t>
            </w:r>
          </w:p>
        </w:tc>
        <w:tc>
          <w:tcPr>
            <w:tcW w:w="1609" w:type="dxa"/>
            <w:vAlign w:val="center"/>
          </w:tcPr>
          <w:p w:rsidR="00660518" w:rsidRPr="005174CB" w:rsidRDefault="007E3619" w:rsidP="006959A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0.000000e+00</w:t>
            </w:r>
          </w:p>
        </w:tc>
        <w:tc>
          <w:tcPr>
            <w:tcW w:w="1353" w:type="dxa"/>
            <w:vAlign w:val="center"/>
          </w:tcPr>
          <w:p w:rsidR="00660518" w:rsidRPr="002F3449" w:rsidRDefault="007E3619" w:rsidP="006959A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1.0000000</w:t>
            </w:r>
          </w:p>
        </w:tc>
        <w:tc>
          <w:tcPr>
            <w:tcW w:w="1553" w:type="dxa"/>
            <w:vAlign w:val="center"/>
          </w:tcPr>
          <w:p w:rsidR="00660518" w:rsidRPr="005174CB" w:rsidRDefault="007E3619" w:rsidP="006959A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0.000000e+00</w:t>
            </w:r>
          </w:p>
        </w:tc>
      </w:tr>
      <w:tr w:rsidR="00D84FD7" w:rsidRPr="005174CB" w:rsidTr="007E3619">
        <w:tc>
          <w:tcPr>
            <w:tcW w:w="419" w:type="dxa"/>
            <w:vAlign w:val="center"/>
          </w:tcPr>
          <w:p w:rsidR="00660518" w:rsidRPr="002F3449" w:rsidRDefault="00660518" w:rsidP="006959A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2</w:t>
            </w:r>
          </w:p>
        </w:tc>
        <w:tc>
          <w:tcPr>
            <w:tcW w:w="1274" w:type="dxa"/>
            <w:vAlign w:val="center"/>
          </w:tcPr>
          <w:p w:rsidR="00181638" w:rsidRPr="00181638" w:rsidRDefault="00181638" w:rsidP="0018163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181638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0000004 </w:t>
            </w:r>
          </w:p>
          <w:p w:rsidR="00660518" w:rsidRPr="002F3449" w:rsidRDefault="00181638" w:rsidP="0018163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181638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1.9999993</w:t>
            </w:r>
          </w:p>
        </w:tc>
        <w:tc>
          <w:tcPr>
            <w:tcW w:w="1463" w:type="dxa"/>
            <w:vAlign w:val="center"/>
          </w:tcPr>
          <w:p w:rsidR="00FF2C50" w:rsidRPr="00FF2C50" w:rsidRDefault="00FF2C50" w:rsidP="00FF2C5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FF2C50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3.576279e-07 </w:t>
            </w:r>
          </w:p>
          <w:p w:rsidR="00660518" w:rsidRPr="00660518" w:rsidRDefault="00FF2C50" w:rsidP="00FF2C5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FF2C50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7.152557e-07</w:t>
            </w:r>
          </w:p>
        </w:tc>
        <w:tc>
          <w:tcPr>
            <w:tcW w:w="2246" w:type="dxa"/>
            <w:vAlign w:val="center"/>
          </w:tcPr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000000000000001 </w:t>
            </w:r>
          </w:p>
          <w:p w:rsidR="00660518" w:rsidRPr="002F344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1.999999999999999</w:t>
            </w:r>
          </w:p>
        </w:tc>
        <w:tc>
          <w:tcPr>
            <w:tcW w:w="1609" w:type="dxa"/>
            <w:vAlign w:val="center"/>
          </w:tcPr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6.661338e-16 </w:t>
            </w:r>
          </w:p>
          <w:p w:rsidR="00660518" w:rsidRPr="005174CB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1.332268e-15</w:t>
            </w:r>
          </w:p>
        </w:tc>
        <w:tc>
          <w:tcPr>
            <w:tcW w:w="1353" w:type="dxa"/>
            <w:vAlign w:val="center"/>
          </w:tcPr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0000004 </w:t>
            </w:r>
          </w:p>
          <w:p w:rsidR="00660518" w:rsidRPr="002F344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1.9999993</w:t>
            </w:r>
          </w:p>
        </w:tc>
        <w:tc>
          <w:tcPr>
            <w:tcW w:w="1553" w:type="dxa"/>
            <w:vAlign w:val="center"/>
          </w:tcPr>
          <w:p w:rsidR="007E3619" w:rsidRPr="007E3619" w:rsidRDefault="00660518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660518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-</w:t>
            </w:r>
            <w:r w:rsidR="007E3619"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3.576279e-07 </w:t>
            </w:r>
          </w:p>
          <w:p w:rsidR="00660518" w:rsidRPr="005174CB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7.152557e-07</w:t>
            </w:r>
          </w:p>
        </w:tc>
      </w:tr>
      <w:tr w:rsidR="00D84FD7" w:rsidRPr="005174CB" w:rsidTr="007E3619">
        <w:tc>
          <w:tcPr>
            <w:tcW w:w="419" w:type="dxa"/>
            <w:vAlign w:val="center"/>
          </w:tcPr>
          <w:p w:rsidR="00660518" w:rsidRPr="002F3449" w:rsidRDefault="00660518" w:rsidP="006959A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3</w:t>
            </w:r>
          </w:p>
        </w:tc>
        <w:tc>
          <w:tcPr>
            <w:tcW w:w="1274" w:type="dxa"/>
            <w:vAlign w:val="center"/>
          </w:tcPr>
          <w:p w:rsidR="00D84FD7" w:rsidRPr="00D84FD7" w:rsidRDefault="00D84FD7" w:rsidP="00D84F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D84FD7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0000020 </w:t>
            </w:r>
          </w:p>
          <w:p w:rsidR="00D84FD7" w:rsidRPr="00D84FD7" w:rsidRDefault="00D84FD7" w:rsidP="00D84F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D84FD7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9999888 </w:t>
            </w:r>
          </w:p>
          <w:p w:rsidR="00660518" w:rsidRPr="002F3449" w:rsidRDefault="00D84FD7" w:rsidP="00D84F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D84FD7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3.0000107</w:t>
            </w:r>
          </w:p>
        </w:tc>
        <w:tc>
          <w:tcPr>
            <w:tcW w:w="1463" w:type="dxa"/>
            <w:vAlign w:val="center"/>
          </w:tcPr>
          <w:p w:rsidR="00D84FD7" w:rsidRPr="00D84FD7" w:rsidRDefault="00D84FD7" w:rsidP="00D84F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D84FD7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2.026558e-06 </w:t>
            </w:r>
          </w:p>
          <w:p w:rsidR="00D84FD7" w:rsidRPr="00D84FD7" w:rsidRDefault="00D84FD7" w:rsidP="00D84F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D84FD7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120567e-05 </w:t>
            </w:r>
          </w:p>
          <w:p w:rsidR="00660518" w:rsidRPr="00660518" w:rsidRDefault="00D84FD7" w:rsidP="00D84F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D84FD7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-1.072884e-05</w:t>
            </w:r>
          </w:p>
        </w:tc>
        <w:tc>
          <w:tcPr>
            <w:tcW w:w="2246" w:type="dxa"/>
            <w:vAlign w:val="center"/>
          </w:tcPr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000000000000004 </w:t>
            </w:r>
          </w:p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999999999999983 </w:t>
            </w:r>
          </w:p>
          <w:p w:rsidR="00660518" w:rsidRPr="002F344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3.000000000000015</w:t>
            </w:r>
          </w:p>
        </w:tc>
        <w:tc>
          <w:tcPr>
            <w:tcW w:w="1609" w:type="dxa"/>
            <w:vAlign w:val="center"/>
          </w:tcPr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3.774758e-15 </w:t>
            </w:r>
          </w:p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731948e-14 </w:t>
            </w:r>
          </w:p>
          <w:p w:rsidR="00660518" w:rsidRPr="005174CB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-1.509903e-14</w:t>
            </w:r>
          </w:p>
        </w:tc>
        <w:tc>
          <w:tcPr>
            <w:tcW w:w="1353" w:type="dxa"/>
            <w:vAlign w:val="center"/>
          </w:tcPr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0000002 </w:t>
            </w:r>
          </w:p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9999995 </w:t>
            </w:r>
          </w:p>
          <w:p w:rsidR="00660518" w:rsidRPr="002F344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3.0000000</w:t>
            </w:r>
          </w:p>
        </w:tc>
        <w:tc>
          <w:tcPr>
            <w:tcW w:w="1553" w:type="dxa"/>
            <w:vAlign w:val="center"/>
          </w:tcPr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2.384186e-07 </w:t>
            </w:r>
          </w:p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4.768372e-07 </w:t>
            </w:r>
          </w:p>
          <w:p w:rsidR="00660518" w:rsidRPr="005174CB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0.000000e+00</w:t>
            </w:r>
          </w:p>
        </w:tc>
      </w:tr>
      <w:tr w:rsidR="00D84FD7" w:rsidRPr="005174CB" w:rsidTr="007E3619">
        <w:tc>
          <w:tcPr>
            <w:tcW w:w="419" w:type="dxa"/>
            <w:vAlign w:val="center"/>
          </w:tcPr>
          <w:p w:rsidR="00660518" w:rsidRPr="002F3449" w:rsidRDefault="00660518" w:rsidP="006959A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4</w:t>
            </w:r>
          </w:p>
        </w:tc>
        <w:tc>
          <w:tcPr>
            <w:tcW w:w="1274" w:type="dxa"/>
            <w:vAlign w:val="center"/>
          </w:tcPr>
          <w:p w:rsidR="00D84FD7" w:rsidRPr="00D84FD7" w:rsidRDefault="00D84FD7" w:rsidP="00D84F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D84FD7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0.9999881 </w:t>
            </w:r>
          </w:p>
          <w:p w:rsidR="00D84FD7" w:rsidRPr="00D84FD7" w:rsidRDefault="00D84FD7" w:rsidP="00D84F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D84FD7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2.0001221 </w:t>
            </w:r>
          </w:p>
          <w:p w:rsidR="00D84FD7" w:rsidRPr="00D84FD7" w:rsidRDefault="00D84FD7" w:rsidP="00D84F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D84FD7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2.9997277 </w:t>
            </w:r>
          </w:p>
          <w:p w:rsidR="00660518" w:rsidRPr="002F3449" w:rsidRDefault="00D84FD7" w:rsidP="00D84F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D84FD7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4.0001669</w:t>
            </w:r>
          </w:p>
        </w:tc>
        <w:tc>
          <w:tcPr>
            <w:tcW w:w="1463" w:type="dxa"/>
            <w:vAlign w:val="center"/>
          </w:tcPr>
          <w:p w:rsidR="00D84FD7" w:rsidRPr="00D84FD7" w:rsidRDefault="00D84FD7" w:rsidP="00D84F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D84FD7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192093e-05 </w:t>
            </w:r>
          </w:p>
          <w:p w:rsidR="00D84FD7" w:rsidRPr="00D84FD7" w:rsidRDefault="00D84FD7" w:rsidP="00D84F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D84FD7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220703e-04 </w:t>
            </w:r>
          </w:p>
          <w:p w:rsidR="00D84FD7" w:rsidRPr="00D84FD7" w:rsidRDefault="00D84FD7" w:rsidP="00D84F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D84FD7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722740e-04 </w:t>
            </w:r>
          </w:p>
          <w:p w:rsidR="00660518" w:rsidRPr="00660518" w:rsidRDefault="00D84FD7" w:rsidP="00D84F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D84FD7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-1.668930e-04</w:t>
            </w:r>
          </w:p>
        </w:tc>
        <w:tc>
          <w:tcPr>
            <w:tcW w:w="2246" w:type="dxa"/>
            <w:vAlign w:val="center"/>
          </w:tcPr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000000000000099 </w:t>
            </w:r>
          </w:p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999999999998847 </w:t>
            </w:r>
          </w:p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3.000000000002832 </w:t>
            </w:r>
          </w:p>
          <w:p w:rsidR="00660518" w:rsidRPr="002F344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3.999999999998135</w:t>
            </w:r>
          </w:p>
        </w:tc>
        <w:tc>
          <w:tcPr>
            <w:tcW w:w="1609" w:type="dxa"/>
            <w:vAlign w:val="center"/>
          </w:tcPr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9.880985e-14 </w:t>
            </w:r>
          </w:p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153300e-12 </w:t>
            </w:r>
          </w:p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2.832401e-12 </w:t>
            </w:r>
          </w:p>
          <w:p w:rsidR="00660518" w:rsidRPr="005174CB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1.865175e-12</w:t>
            </w:r>
          </w:p>
        </w:tc>
        <w:tc>
          <w:tcPr>
            <w:tcW w:w="1353" w:type="dxa"/>
            <w:vAlign w:val="center"/>
          </w:tcPr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0.9999816 </w:t>
            </w:r>
          </w:p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2.0001903 </w:t>
            </w:r>
          </w:p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2.9995661 </w:t>
            </w:r>
          </w:p>
          <w:p w:rsidR="00660518" w:rsidRPr="002F344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4.0002713</w:t>
            </w:r>
          </w:p>
        </w:tc>
        <w:tc>
          <w:tcPr>
            <w:tcW w:w="1553" w:type="dxa"/>
            <w:vAlign w:val="center"/>
          </w:tcPr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835823e-05 </w:t>
            </w:r>
          </w:p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902580e-04 </w:t>
            </w:r>
          </w:p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4.339218e-04 </w:t>
            </w:r>
          </w:p>
          <w:p w:rsidR="00660518" w:rsidRPr="005174CB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-2.713203e-04</w:t>
            </w:r>
          </w:p>
        </w:tc>
      </w:tr>
      <w:tr w:rsidR="00D84FD7" w:rsidRPr="005174CB" w:rsidTr="007E3619">
        <w:tc>
          <w:tcPr>
            <w:tcW w:w="419" w:type="dxa"/>
            <w:vAlign w:val="center"/>
          </w:tcPr>
          <w:p w:rsidR="00660518" w:rsidRPr="002F3449" w:rsidRDefault="00660518" w:rsidP="006959A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5</w:t>
            </w:r>
          </w:p>
        </w:tc>
        <w:tc>
          <w:tcPr>
            <w:tcW w:w="1274" w:type="dxa"/>
            <w:vAlign w:val="center"/>
          </w:tcPr>
          <w:p w:rsidR="00181638" w:rsidRPr="00181638" w:rsidRDefault="00181638" w:rsidP="0018163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181638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0.9999735 </w:t>
            </w:r>
          </w:p>
          <w:p w:rsidR="00181638" w:rsidRPr="00181638" w:rsidRDefault="00181638" w:rsidP="0018163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181638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2.0005670 </w:t>
            </w:r>
          </w:p>
          <w:p w:rsidR="00181638" w:rsidRPr="00181638" w:rsidRDefault="00181638" w:rsidP="0018163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181638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2.9974289 </w:t>
            </w:r>
          </w:p>
          <w:p w:rsidR="00181638" w:rsidRPr="00181638" w:rsidRDefault="00181638" w:rsidP="0018163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181638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4.0039711 </w:t>
            </w:r>
          </w:p>
          <w:p w:rsidR="00660518" w:rsidRPr="002F3449" w:rsidRDefault="00181638" w:rsidP="0018163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181638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4.9980354</w:t>
            </w:r>
          </w:p>
        </w:tc>
        <w:tc>
          <w:tcPr>
            <w:tcW w:w="1463" w:type="dxa"/>
            <w:vAlign w:val="center"/>
          </w:tcPr>
          <w:p w:rsidR="00181638" w:rsidRPr="00181638" w:rsidRDefault="00181638" w:rsidP="0018163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81638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646446e-05 </w:t>
            </w:r>
          </w:p>
          <w:p w:rsidR="00181638" w:rsidRPr="00181638" w:rsidRDefault="00181638" w:rsidP="0018163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81638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5.669594e-04 </w:t>
            </w:r>
          </w:p>
          <w:p w:rsidR="00181638" w:rsidRPr="00181638" w:rsidRDefault="00181638" w:rsidP="0018163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81638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571106e-03 </w:t>
            </w:r>
          </w:p>
          <w:p w:rsidR="00181638" w:rsidRPr="00181638" w:rsidRDefault="00181638" w:rsidP="0018163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81638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3.971100e-03 </w:t>
            </w:r>
          </w:p>
          <w:p w:rsidR="00660518" w:rsidRPr="00660518" w:rsidRDefault="00181638" w:rsidP="0018163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81638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1.964569e-03</w:t>
            </w:r>
          </w:p>
        </w:tc>
        <w:tc>
          <w:tcPr>
            <w:tcW w:w="2246" w:type="dxa"/>
            <w:vAlign w:val="center"/>
          </w:tcPr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000000000000430 </w:t>
            </w:r>
          </w:p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999999999991804 </w:t>
            </w:r>
          </w:p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3.000000000035821 </w:t>
            </w:r>
          </w:p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3.999999999945366 </w:t>
            </w:r>
          </w:p>
          <w:p w:rsidR="00660518" w:rsidRPr="002F344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5.000000000026929</w:t>
            </w:r>
          </w:p>
        </w:tc>
        <w:tc>
          <w:tcPr>
            <w:tcW w:w="1609" w:type="dxa"/>
            <w:vAlign w:val="center"/>
          </w:tcPr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4.301004e-13 </w:t>
            </w:r>
          </w:p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8.195666e-12 </w:t>
            </w:r>
          </w:p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3.582112e-11 </w:t>
            </w:r>
          </w:p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5.463363e-11 </w:t>
            </w:r>
          </w:p>
          <w:p w:rsidR="00660518" w:rsidRPr="005174CB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-2.692868e-11</w:t>
            </w:r>
          </w:p>
        </w:tc>
        <w:tc>
          <w:tcPr>
            <w:tcW w:w="1353" w:type="dxa"/>
            <w:vAlign w:val="center"/>
          </w:tcPr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0.9999900 </w:t>
            </w:r>
          </w:p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2.0002532 </w:t>
            </w:r>
          </w:p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2.9987812 </w:t>
            </w:r>
          </w:p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4.0019464 </w:t>
            </w:r>
          </w:p>
          <w:p w:rsidR="00660518" w:rsidRPr="002F344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4.9990153</w:t>
            </w:r>
          </w:p>
        </w:tc>
        <w:tc>
          <w:tcPr>
            <w:tcW w:w="1553" w:type="dxa"/>
            <w:vAlign w:val="center"/>
          </w:tcPr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001358e-05 </w:t>
            </w:r>
          </w:p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2.532005e-04 </w:t>
            </w:r>
          </w:p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218796e-03 </w:t>
            </w:r>
          </w:p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946449e-03 </w:t>
            </w:r>
          </w:p>
          <w:p w:rsidR="00660518" w:rsidRPr="005174CB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9.846687e-04</w:t>
            </w:r>
          </w:p>
        </w:tc>
      </w:tr>
      <w:tr w:rsidR="00D84FD7" w:rsidRPr="005174CB" w:rsidTr="007E3619">
        <w:tc>
          <w:tcPr>
            <w:tcW w:w="419" w:type="dxa"/>
            <w:vAlign w:val="center"/>
          </w:tcPr>
          <w:p w:rsidR="00660518" w:rsidRPr="002F3449" w:rsidRDefault="00660518" w:rsidP="006959A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6</w:t>
            </w:r>
          </w:p>
        </w:tc>
        <w:tc>
          <w:tcPr>
            <w:tcW w:w="1274" w:type="dxa"/>
            <w:vAlign w:val="center"/>
          </w:tcPr>
          <w:p w:rsidR="00424D03" w:rsidRPr="00424D03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424D0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0005798 </w:t>
            </w:r>
          </w:p>
          <w:p w:rsidR="00424D03" w:rsidRPr="00424D03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424D0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9862485 </w:t>
            </w:r>
          </w:p>
          <w:p w:rsidR="00424D03" w:rsidRPr="00424D03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424D0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3.0808086 </w:t>
            </w:r>
          </w:p>
          <w:p w:rsidR="00424D03" w:rsidRPr="00424D03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424D0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3.8124685 </w:t>
            </w:r>
          </w:p>
          <w:p w:rsidR="00424D03" w:rsidRPr="00424D03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424D0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5.1881227 </w:t>
            </w:r>
          </w:p>
          <w:p w:rsidR="00660518" w:rsidRPr="002F344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424D0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5.9317074</w:t>
            </w:r>
          </w:p>
        </w:tc>
        <w:tc>
          <w:tcPr>
            <w:tcW w:w="1463" w:type="dxa"/>
            <w:vAlign w:val="center"/>
          </w:tcPr>
          <w:p w:rsidR="00424D03" w:rsidRPr="00424D03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424D0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5.798340e-04 </w:t>
            </w:r>
          </w:p>
          <w:p w:rsidR="00424D03" w:rsidRPr="00424D03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424D0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375151e-02 </w:t>
            </w:r>
          </w:p>
          <w:p w:rsidR="00424D03" w:rsidRPr="00424D03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424D0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8.080864e-02 </w:t>
            </w:r>
          </w:p>
          <w:p w:rsidR="00424D03" w:rsidRPr="00424D03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424D0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875315e-01 </w:t>
            </w:r>
          </w:p>
          <w:p w:rsidR="00424D03" w:rsidRPr="00424D03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424D0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881227e-01 </w:t>
            </w:r>
          </w:p>
          <w:p w:rsidR="00660518" w:rsidRPr="00660518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424D0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6.829262e-02</w:t>
            </w:r>
          </w:p>
        </w:tc>
        <w:tc>
          <w:tcPr>
            <w:tcW w:w="2246" w:type="dxa"/>
            <w:vAlign w:val="center"/>
          </w:tcPr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0.999999999998758 </w:t>
            </w:r>
          </w:p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2.000000000033129 </w:t>
            </w:r>
          </w:p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2.999999999788191 </w:t>
            </w:r>
          </w:p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4.000000000526052 </w:t>
            </w:r>
          </w:p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4.999999999441110 </w:t>
            </w:r>
          </w:p>
          <w:p w:rsidR="00660518" w:rsidRPr="002F344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6.000000000213274</w:t>
            </w:r>
          </w:p>
        </w:tc>
        <w:tc>
          <w:tcPr>
            <w:tcW w:w="1609" w:type="dxa"/>
            <w:vAlign w:val="center"/>
          </w:tcPr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242340e-12 </w:t>
            </w:r>
          </w:p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3.312950e-11 </w:t>
            </w:r>
          </w:p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118092e-10 </w:t>
            </w:r>
          </w:p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5.260521e-10 </w:t>
            </w:r>
          </w:p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5.588898e-10 </w:t>
            </w:r>
          </w:p>
          <w:p w:rsidR="00660518" w:rsidRPr="005174CB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-2.132738e-10</w:t>
            </w:r>
          </w:p>
        </w:tc>
        <w:tc>
          <w:tcPr>
            <w:tcW w:w="1353" w:type="dxa"/>
            <w:vAlign w:val="center"/>
          </w:tcPr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0.9995852 </w:t>
            </w:r>
          </w:p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2.0145397 </w:t>
            </w:r>
          </w:p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2.8902922 </w:t>
            </w:r>
          </w:p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4.3058014 </w:t>
            </w:r>
          </w:p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4.6457872 </w:t>
            </w:r>
          </w:p>
          <w:p w:rsidR="00660518" w:rsidRPr="002F344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6.1446390</w:t>
            </w:r>
          </w:p>
        </w:tc>
        <w:tc>
          <w:tcPr>
            <w:tcW w:w="1553" w:type="dxa"/>
            <w:vAlign w:val="center"/>
          </w:tcPr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4.148483e-04 </w:t>
            </w:r>
          </w:p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453972e-02 </w:t>
            </w:r>
          </w:p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097078e-01 </w:t>
            </w:r>
          </w:p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3.058014e-01 </w:t>
            </w:r>
          </w:p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3.542128e-01 </w:t>
            </w:r>
          </w:p>
          <w:p w:rsidR="00660518" w:rsidRPr="005174CB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-1.446390e-01</w:t>
            </w:r>
          </w:p>
        </w:tc>
      </w:tr>
      <w:tr w:rsidR="00D84FD7" w:rsidRPr="005174CB" w:rsidTr="007E3619">
        <w:tc>
          <w:tcPr>
            <w:tcW w:w="419" w:type="dxa"/>
            <w:vAlign w:val="center"/>
          </w:tcPr>
          <w:p w:rsidR="00660518" w:rsidRPr="002F3449" w:rsidRDefault="00660518" w:rsidP="006959A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7</w:t>
            </w:r>
          </w:p>
        </w:tc>
        <w:tc>
          <w:tcPr>
            <w:tcW w:w="1274" w:type="dxa"/>
            <w:shd w:val="clear" w:color="auto" w:fill="FF9797"/>
            <w:vAlign w:val="center"/>
          </w:tcPr>
          <w:p w:rsidR="00424D03" w:rsidRPr="00424D03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424D0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0.9945756 </w:t>
            </w:r>
          </w:p>
          <w:p w:rsidR="00424D03" w:rsidRPr="00424D03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424D0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2.2088377 </w:t>
            </w:r>
          </w:p>
          <w:p w:rsidR="00424D03" w:rsidRPr="00424D03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424D0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0499020 </w:t>
            </w:r>
          </w:p>
          <w:p w:rsidR="00424D03" w:rsidRPr="00424D03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424D0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1.3856487 </w:t>
            </w:r>
          </w:p>
          <w:p w:rsidR="00424D03" w:rsidRPr="00424D03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424D0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-8.2466011 </w:t>
            </w:r>
          </w:p>
          <w:p w:rsidR="00424D03" w:rsidRPr="00424D03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424D0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7.2364578 </w:t>
            </w:r>
          </w:p>
          <w:p w:rsidR="00660518" w:rsidRPr="002F344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424D0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3.3684211</w:t>
            </w:r>
          </w:p>
        </w:tc>
        <w:tc>
          <w:tcPr>
            <w:tcW w:w="1463" w:type="dxa"/>
            <w:shd w:val="clear" w:color="auto" w:fill="FF9797"/>
            <w:vAlign w:val="center"/>
          </w:tcPr>
          <w:p w:rsidR="00424D03" w:rsidRPr="00424D03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424D0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5.424380e-03 </w:t>
            </w:r>
          </w:p>
          <w:p w:rsidR="00424D03" w:rsidRPr="00424D03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424D0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2.088377e-01 </w:t>
            </w:r>
          </w:p>
          <w:p w:rsidR="00424D03" w:rsidRPr="00424D03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424D0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950098e+00 </w:t>
            </w:r>
          </w:p>
          <w:p w:rsidR="00424D03" w:rsidRPr="00424D03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424D0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7.385649e+00 </w:t>
            </w:r>
          </w:p>
          <w:p w:rsidR="00424D03" w:rsidRPr="00424D03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424D0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324660e+01 </w:t>
            </w:r>
          </w:p>
          <w:p w:rsidR="00424D03" w:rsidRPr="00424D03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424D0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123646e+01 </w:t>
            </w:r>
          </w:p>
          <w:p w:rsidR="00660518" w:rsidRPr="005174CB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424D0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3.631579e+00</w:t>
            </w:r>
          </w:p>
        </w:tc>
        <w:tc>
          <w:tcPr>
            <w:tcW w:w="2246" w:type="dxa"/>
            <w:vAlign w:val="center"/>
          </w:tcPr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0.999999999993768 </w:t>
            </w:r>
          </w:p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2.000000000241329 </w:t>
            </w:r>
          </w:p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2.999999997745670 </w:t>
            </w:r>
          </w:p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4.000000008524220 </w:t>
            </w:r>
          </w:p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4.999999984747841 </w:t>
            </w:r>
          </w:p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6.000000012903040 </w:t>
            </w:r>
          </w:p>
          <w:p w:rsidR="00660518" w:rsidRPr="002F344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6.999999995841168</w:t>
            </w:r>
          </w:p>
        </w:tc>
        <w:tc>
          <w:tcPr>
            <w:tcW w:w="1609" w:type="dxa"/>
            <w:vAlign w:val="center"/>
          </w:tcPr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6.232126e-12 </w:t>
            </w:r>
          </w:p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2.413292e-10 </w:t>
            </w:r>
          </w:p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254330e-09 </w:t>
            </w:r>
          </w:p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8.524220e-09 </w:t>
            </w:r>
          </w:p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525216e-08 </w:t>
            </w:r>
          </w:p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290304e-08 </w:t>
            </w:r>
          </w:p>
          <w:p w:rsidR="00660518" w:rsidRPr="005174CB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4.158832e-09</w:t>
            </w:r>
          </w:p>
        </w:tc>
        <w:tc>
          <w:tcPr>
            <w:tcW w:w="1353" w:type="dxa"/>
            <w:shd w:val="clear" w:color="auto" w:fill="FF9797"/>
            <w:vAlign w:val="center"/>
          </w:tcPr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0023546 </w:t>
            </w:r>
          </w:p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9025111 </w:t>
            </w:r>
          </w:p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3.9584868 </w:t>
            </w:r>
          </w:p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0.2282982 </w:t>
            </w:r>
          </w:p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1.9677811 </w:t>
            </w:r>
          </w:p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-0.0513897 </w:t>
            </w:r>
          </w:p>
          <w:p w:rsidR="00660518" w:rsidRPr="002F344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8.9937983</w:t>
            </w:r>
          </w:p>
        </w:tc>
        <w:tc>
          <w:tcPr>
            <w:tcW w:w="1553" w:type="dxa"/>
            <w:shd w:val="clear" w:color="auto" w:fill="FF9797"/>
            <w:vAlign w:val="center"/>
          </w:tcPr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2.354622e-03 </w:t>
            </w:r>
          </w:p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9.748888e-02 </w:t>
            </w:r>
          </w:p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9.584868e-01 </w:t>
            </w:r>
          </w:p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3.771702e+00 </w:t>
            </w:r>
          </w:p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6.967781e+00 </w:t>
            </w:r>
          </w:p>
          <w:p w:rsidR="007E3619" w:rsidRPr="007E3619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6.051390e+00 </w:t>
            </w:r>
          </w:p>
          <w:p w:rsidR="00660518" w:rsidRPr="005174CB" w:rsidRDefault="007E3619" w:rsidP="007E36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-1.993798e+00</w:t>
            </w:r>
          </w:p>
        </w:tc>
      </w:tr>
      <w:tr w:rsidR="00424D03" w:rsidRPr="005174CB" w:rsidTr="007E3619">
        <w:tc>
          <w:tcPr>
            <w:tcW w:w="419" w:type="dxa"/>
            <w:vAlign w:val="center"/>
          </w:tcPr>
          <w:p w:rsidR="00424D03" w:rsidRPr="002F344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8</w:t>
            </w:r>
          </w:p>
        </w:tc>
        <w:tc>
          <w:tcPr>
            <w:tcW w:w="1274" w:type="dxa"/>
            <w:shd w:val="clear" w:color="auto" w:fill="FF9797"/>
            <w:vAlign w:val="center"/>
          </w:tcPr>
          <w:p w:rsidR="00424D03" w:rsidRPr="00FC33C2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FC33C2">
              <w:rPr>
                <w:rFonts w:ascii="Times New Roman" w:eastAsia="MS Gothic" w:hAnsi="Times New Roman" w:cs="Times New Roman"/>
                <w:color w:val="000000"/>
                <w:sz w:val="24"/>
                <w:szCs w:val="24"/>
                <w:lang w:eastAsia="en-US"/>
              </w:rPr>
              <w:t>Матрица не может быть посчитана</w:t>
            </w:r>
          </w:p>
        </w:tc>
        <w:tc>
          <w:tcPr>
            <w:tcW w:w="1463" w:type="dxa"/>
            <w:shd w:val="clear" w:color="auto" w:fill="FF9797"/>
            <w:vAlign w:val="center"/>
          </w:tcPr>
          <w:p w:rsidR="00424D03" w:rsidRPr="00E3704E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</w:p>
        </w:tc>
        <w:tc>
          <w:tcPr>
            <w:tcW w:w="2246" w:type="dxa"/>
            <w:vAlign w:val="center"/>
          </w:tcPr>
          <w:p w:rsidR="00424D03" w:rsidRPr="007E361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000000000058947 </w:t>
            </w:r>
          </w:p>
          <w:p w:rsidR="00424D03" w:rsidRPr="007E361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999999996593750 </w:t>
            </w:r>
          </w:p>
          <w:p w:rsidR="00424D03" w:rsidRPr="007E361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3.000000046705909 </w:t>
            </w:r>
          </w:p>
          <w:p w:rsidR="00424D03" w:rsidRPr="007E361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3.999999738348894 </w:t>
            </w:r>
          </w:p>
          <w:p w:rsidR="00424D03" w:rsidRPr="007E361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5.000000722874683 </w:t>
            </w:r>
          </w:p>
          <w:p w:rsidR="00424D03" w:rsidRPr="007E361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5.999998956396468 </w:t>
            </w:r>
          </w:p>
          <w:p w:rsidR="00424D03" w:rsidRPr="007E361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7.000000754728866 </w:t>
            </w:r>
          </w:p>
          <w:p w:rsidR="00424D03" w:rsidRPr="002F344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7.999999784231155</w:t>
            </w:r>
          </w:p>
        </w:tc>
        <w:tc>
          <w:tcPr>
            <w:tcW w:w="1609" w:type="dxa"/>
            <w:vAlign w:val="center"/>
          </w:tcPr>
          <w:p w:rsidR="00424D03" w:rsidRPr="007E361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5.894663e-11 </w:t>
            </w:r>
          </w:p>
          <w:p w:rsidR="00424D03" w:rsidRPr="007E361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3.406250e-09 </w:t>
            </w:r>
          </w:p>
          <w:p w:rsidR="00424D03" w:rsidRPr="007E361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4.670591e-08 </w:t>
            </w:r>
          </w:p>
          <w:p w:rsidR="00424D03" w:rsidRPr="007E361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616511e-07 </w:t>
            </w:r>
          </w:p>
          <w:p w:rsidR="00424D03" w:rsidRPr="007E361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7.228747e-07 </w:t>
            </w:r>
          </w:p>
          <w:p w:rsidR="00424D03" w:rsidRPr="007E361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043604e-06 </w:t>
            </w:r>
          </w:p>
          <w:p w:rsidR="00424D03" w:rsidRPr="007E361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7.547289e-07 </w:t>
            </w:r>
          </w:p>
          <w:p w:rsidR="00424D03" w:rsidRPr="005174CB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2.157688e-07</w:t>
            </w:r>
          </w:p>
        </w:tc>
        <w:tc>
          <w:tcPr>
            <w:tcW w:w="1353" w:type="dxa"/>
            <w:shd w:val="clear" w:color="auto" w:fill="FF9797"/>
            <w:vAlign w:val="center"/>
          </w:tcPr>
          <w:p w:rsidR="00424D03" w:rsidRPr="007E361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0.9941851 </w:t>
            </w:r>
          </w:p>
          <w:p w:rsidR="00424D03" w:rsidRPr="007E361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2.2146924 </w:t>
            </w:r>
          </w:p>
          <w:p w:rsidR="00424D03" w:rsidRPr="007E361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1314449 </w:t>
            </w:r>
          </w:p>
          <w:p w:rsidR="00424D03" w:rsidRPr="007E361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0.2261848 </w:t>
            </w:r>
          </w:p>
          <w:p w:rsidR="00424D03" w:rsidRPr="007E361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-3.4771442 </w:t>
            </w:r>
          </w:p>
          <w:p w:rsidR="00424D03" w:rsidRPr="007E361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8.4814377 </w:t>
            </w:r>
          </w:p>
          <w:p w:rsidR="00424D03" w:rsidRPr="007E361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0.8379955 </w:t>
            </w:r>
          </w:p>
          <w:p w:rsidR="00424D03" w:rsidRPr="002F344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5.5867562</w:t>
            </w:r>
          </w:p>
        </w:tc>
        <w:tc>
          <w:tcPr>
            <w:tcW w:w="1553" w:type="dxa"/>
            <w:shd w:val="clear" w:color="auto" w:fill="FF9797"/>
            <w:vAlign w:val="center"/>
          </w:tcPr>
          <w:p w:rsidR="00424D03" w:rsidRPr="007E361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5.814910e-03 </w:t>
            </w:r>
          </w:p>
          <w:p w:rsidR="00424D03" w:rsidRPr="007E361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2.146924e-01 </w:t>
            </w:r>
          </w:p>
          <w:p w:rsidR="00424D03" w:rsidRPr="007E361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868555e+00 </w:t>
            </w:r>
          </w:p>
          <w:p w:rsidR="00424D03" w:rsidRPr="007E361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6.226185e+00 </w:t>
            </w:r>
          </w:p>
          <w:p w:rsidR="00424D03" w:rsidRPr="007E361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8.477144e+00 </w:t>
            </w:r>
          </w:p>
          <w:p w:rsidR="00424D03" w:rsidRPr="007E361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2.481438e+00 </w:t>
            </w:r>
          </w:p>
          <w:p w:rsidR="00424D03" w:rsidRPr="007E361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3.837996e+00 </w:t>
            </w:r>
          </w:p>
          <w:p w:rsidR="00424D03" w:rsidRPr="005174CB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2.413244e+00</w:t>
            </w:r>
          </w:p>
        </w:tc>
      </w:tr>
      <w:tr w:rsidR="00424D03" w:rsidRPr="005174CB" w:rsidTr="00981954">
        <w:tc>
          <w:tcPr>
            <w:tcW w:w="419" w:type="dxa"/>
            <w:vAlign w:val="center"/>
          </w:tcPr>
          <w:p w:rsidR="00424D03" w:rsidRPr="002F344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9</w:t>
            </w:r>
          </w:p>
        </w:tc>
        <w:tc>
          <w:tcPr>
            <w:tcW w:w="1274" w:type="dxa"/>
            <w:shd w:val="clear" w:color="auto" w:fill="FFFFFF" w:themeFill="background1"/>
            <w:vAlign w:val="center"/>
          </w:tcPr>
          <w:p w:rsidR="00424D03" w:rsidRPr="002F344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/|\</w:t>
            </w:r>
          </w:p>
        </w:tc>
        <w:tc>
          <w:tcPr>
            <w:tcW w:w="1463" w:type="dxa"/>
            <w:shd w:val="clear" w:color="auto" w:fill="FFFFFF" w:themeFill="background1"/>
            <w:vAlign w:val="center"/>
          </w:tcPr>
          <w:p w:rsidR="00424D03" w:rsidRPr="00660518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/|\</w:t>
            </w:r>
          </w:p>
        </w:tc>
        <w:tc>
          <w:tcPr>
            <w:tcW w:w="2246" w:type="dxa"/>
            <w:vAlign w:val="center"/>
          </w:tcPr>
          <w:p w:rsidR="00424D03" w:rsidRPr="007E361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000000002500557 </w:t>
            </w:r>
          </w:p>
          <w:p w:rsidR="00424D03" w:rsidRPr="007E361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999999824554480 </w:t>
            </w:r>
          </w:p>
          <w:p w:rsidR="00424D03" w:rsidRPr="007E361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3.000003005845477 </w:t>
            </w:r>
          </w:p>
          <w:p w:rsidR="00424D03" w:rsidRPr="007E361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3.999978341792559 </w:t>
            </w:r>
          </w:p>
          <w:p w:rsidR="00424D03" w:rsidRPr="007E361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5.000080025222925 </w:t>
            </w:r>
          </w:p>
          <w:p w:rsidR="00424D03" w:rsidRPr="007E361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5.999835630663991 </w:t>
            </w:r>
          </w:p>
          <w:p w:rsidR="00424D03" w:rsidRPr="007E361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7.000189697135063 </w:t>
            </w:r>
          </w:p>
          <w:p w:rsidR="00424D03" w:rsidRPr="007E361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7.999884947800751 </w:t>
            </w:r>
          </w:p>
          <w:p w:rsidR="00424D03" w:rsidRPr="002F344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9.000028526440532</w:t>
            </w:r>
          </w:p>
        </w:tc>
        <w:tc>
          <w:tcPr>
            <w:tcW w:w="1609" w:type="dxa"/>
            <w:vAlign w:val="center"/>
          </w:tcPr>
          <w:p w:rsidR="00424D03" w:rsidRPr="007E361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2.500557e-09 </w:t>
            </w:r>
          </w:p>
          <w:p w:rsidR="00424D03" w:rsidRPr="007E361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754455e-07 </w:t>
            </w:r>
          </w:p>
          <w:p w:rsidR="00424D03" w:rsidRPr="007E361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3.005845e-06 </w:t>
            </w:r>
          </w:p>
          <w:p w:rsidR="00424D03" w:rsidRPr="007E361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165821e-05 </w:t>
            </w:r>
          </w:p>
          <w:p w:rsidR="00424D03" w:rsidRPr="007E361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8.002522e-05 </w:t>
            </w:r>
          </w:p>
          <w:p w:rsidR="00424D03" w:rsidRPr="007E361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643693e-04 </w:t>
            </w:r>
          </w:p>
          <w:p w:rsidR="00424D03" w:rsidRPr="007E361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896971e-04 </w:t>
            </w:r>
          </w:p>
          <w:p w:rsidR="00424D03" w:rsidRPr="007E361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150522e-04 </w:t>
            </w:r>
          </w:p>
          <w:p w:rsidR="00424D03" w:rsidRPr="00567FA3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7E361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-2.852644e-05</w:t>
            </w:r>
          </w:p>
        </w:tc>
        <w:tc>
          <w:tcPr>
            <w:tcW w:w="1353" w:type="dxa"/>
            <w:shd w:val="clear" w:color="auto" w:fill="FF9797"/>
            <w:vAlign w:val="center"/>
          </w:tcPr>
          <w:p w:rsidR="00424D03" w:rsidRPr="00FC33C2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FC33C2">
              <w:rPr>
                <w:rFonts w:ascii="Times New Roman" w:eastAsia="MS Gothic" w:hAnsi="Times New Roman" w:cs="Times New Roman"/>
                <w:color w:val="000000"/>
                <w:sz w:val="24"/>
                <w:szCs w:val="24"/>
                <w:lang w:eastAsia="en-US"/>
              </w:rPr>
              <w:t>Матрица не может быть посчитана</w:t>
            </w:r>
          </w:p>
        </w:tc>
        <w:tc>
          <w:tcPr>
            <w:tcW w:w="1553" w:type="dxa"/>
            <w:shd w:val="clear" w:color="auto" w:fill="FF9797"/>
            <w:vAlign w:val="center"/>
          </w:tcPr>
          <w:p w:rsidR="00424D03" w:rsidRPr="007E361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</w:p>
        </w:tc>
      </w:tr>
      <w:tr w:rsidR="00424D03" w:rsidRPr="002F3449" w:rsidTr="007E3619">
        <w:tc>
          <w:tcPr>
            <w:tcW w:w="419" w:type="dxa"/>
            <w:vAlign w:val="center"/>
          </w:tcPr>
          <w:p w:rsidR="00424D03" w:rsidRPr="002F344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10</w:t>
            </w:r>
          </w:p>
        </w:tc>
        <w:tc>
          <w:tcPr>
            <w:tcW w:w="1274" w:type="dxa"/>
            <w:vAlign w:val="center"/>
          </w:tcPr>
          <w:p w:rsidR="00424D03" w:rsidRPr="005174CB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/|\</w:t>
            </w:r>
          </w:p>
        </w:tc>
        <w:tc>
          <w:tcPr>
            <w:tcW w:w="1463" w:type="dxa"/>
            <w:vAlign w:val="center"/>
          </w:tcPr>
          <w:p w:rsidR="00424D03" w:rsidRPr="002F344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/|\</w:t>
            </w:r>
          </w:p>
        </w:tc>
        <w:tc>
          <w:tcPr>
            <w:tcW w:w="2246" w:type="dxa"/>
            <w:vAlign w:val="center"/>
          </w:tcPr>
          <w:p w:rsidR="00424D03" w:rsidRPr="00FC33C2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000000004595354 </w:t>
            </w:r>
          </w:p>
          <w:p w:rsidR="00424D03" w:rsidRPr="00FC33C2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999999591534530 </w:t>
            </w:r>
          </w:p>
          <w:p w:rsidR="00424D03" w:rsidRPr="00FC33C2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3.000008865194702 </w:t>
            </w:r>
          </w:p>
          <w:p w:rsidR="00424D03" w:rsidRPr="00FC33C2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3.999918339044051 </w:t>
            </w:r>
          </w:p>
          <w:p w:rsidR="00424D03" w:rsidRPr="00FC33C2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5.000393256259114 </w:t>
            </w:r>
          </w:p>
          <w:p w:rsidR="00424D03" w:rsidRPr="00FC33C2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5.998911142628408 </w:t>
            </w:r>
          </w:p>
          <w:p w:rsidR="00424D03" w:rsidRPr="00FC33C2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7.001796378881245 </w:t>
            </w:r>
          </w:p>
          <w:p w:rsidR="00424D03" w:rsidRPr="00FC33C2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7.998256472407199 </w:t>
            </w:r>
          </w:p>
          <w:p w:rsidR="00424D03" w:rsidRPr="00FC33C2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9.000918503643355 </w:t>
            </w:r>
          </w:p>
          <w:p w:rsidR="00424D03" w:rsidRPr="002F344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9.999797442225070</w:t>
            </w:r>
          </w:p>
        </w:tc>
        <w:tc>
          <w:tcPr>
            <w:tcW w:w="1609" w:type="dxa"/>
            <w:vAlign w:val="center"/>
          </w:tcPr>
          <w:p w:rsidR="00424D03" w:rsidRPr="00FC33C2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4.595354e-09 </w:t>
            </w:r>
          </w:p>
          <w:p w:rsidR="00424D03" w:rsidRPr="00FC33C2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4.084655e-07 </w:t>
            </w:r>
          </w:p>
          <w:p w:rsidR="00424D03" w:rsidRPr="00FC33C2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8.865195e-06 </w:t>
            </w:r>
          </w:p>
          <w:p w:rsidR="00424D03" w:rsidRPr="00FC33C2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8.166096e-05 </w:t>
            </w:r>
          </w:p>
          <w:p w:rsidR="00424D03" w:rsidRPr="00FC33C2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3.932563e-04 </w:t>
            </w:r>
          </w:p>
          <w:p w:rsidR="00424D03" w:rsidRPr="00FC33C2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088857e-03 </w:t>
            </w:r>
          </w:p>
          <w:p w:rsidR="00424D03" w:rsidRPr="00FC33C2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796379e-03 </w:t>
            </w:r>
          </w:p>
          <w:p w:rsidR="00424D03" w:rsidRPr="00FC33C2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743528e-03 </w:t>
            </w:r>
          </w:p>
          <w:p w:rsidR="00424D03" w:rsidRPr="00FC33C2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9.185036e-04 </w:t>
            </w:r>
          </w:p>
          <w:p w:rsidR="00424D03" w:rsidRPr="005174CB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2.025578e-04</w:t>
            </w:r>
          </w:p>
        </w:tc>
        <w:tc>
          <w:tcPr>
            <w:tcW w:w="1353" w:type="dxa"/>
            <w:vAlign w:val="center"/>
          </w:tcPr>
          <w:p w:rsidR="00424D03" w:rsidRPr="00660518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/|\</w:t>
            </w:r>
          </w:p>
        </w:tc>
        <w:tc>
          <w:tcPr>
            <w:tcW w:w="1553" w:type="dxa"/>
            <w:vAlign w:val="center"/>
          </w:tcPr>
          <w:p w:rsidR="00424D03" w:rsidRPr="002F344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/|\</w:t>
            </w:r>
          </w:p>
        </w:tc>
      </w:tr>
      <w:tr w:rsidR="00424D03" w:rsidRPr="002F3449" w:rsidTr="007E3619">
        <w:tc>
          <w:tcPr>
            <w:tcW w:w="419" w:type="dxa"/>
            <w:vAlign w:val="center"/>
          </w:tcPr>
          <w:p w:rsidR="00424D03" w:rsidRPr="002F344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11</w:t>
            </w:r>
          </w:p>
        </w:tc>
        <w:tc>
          <w:tcPr>
            <w:tcW w:w="1274" w:type="dxa"/>
            <w:vAlign w:val="center"/>
          </w:tcPr>
          <w:p w:rsidR="00424D03" w:rsidRPr="002F344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/|\</w:t>
            </w:r>
          </w:p>
        </w:tc>
        <w:tc>
          <w:tcPr>
            <w:tcW w:w="1463" w:type="dxa"/>
            <w:vAlign w:val="center"/>
          </w:tcPr>
          <w:p w:rsidR="00424D03" w:rsidRPr="002F344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/|\</w:t>
            </w:r>
          </w:p>
        </w:tc>
        <w:tc>
          <w:tcPr>
            <w:tcW w:w="2246" w:type="dxa"/>
            <w:vAlign w:val="center"/>
          </w:tcPr>
          <w:p w:rsidR="00424D03" w:rsidRPr="00FC33C2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000000076461369 </w:t>
            </w:r>
          </w:p>
          <w:p w:rsidR="00424D03" w:rsidRPr="00FC33C2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999992092164025 </w:t>
            </w:r>
          </w:p>
          <w:p w:rsidR="00424D03" w:rsidRPr="00FC33C2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lastRenderedPageBreak/>
              <w:t xml:space="preserve">3.000203033912005 </w:t>
            </w:r>
          </w:p>
          <w:p w:rsidR="00424D03" w:rsidRPr="00FC33C2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3.997750135897830 </w:t>
            </w:r>
          </w:p>
          <w:p w:rsidR="00424D03" w:rsidRPr="00FC33C2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5.013299933791998 </w:t>
            </w:r>
          </w:p>
          <w:p w:rsidR="00424D03" w:rsidRPr="00FC33C2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5.953556526896495 </w:t>
            </w:r>
          </w:p>
          <w:p w:rsidR="00424D03" w:rsidRPr="00FC33C2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7.100515065618588 </w:t>
            </w:r>
          </w:p>
          <w:p w:rsidR="00424D03" w:rsidRPr="00FC33C2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7.863704482161239 </w:t>
            </w:r>
          </w:p>
          <w:p w:rsidR="00424D03" w:rsidRPr="00FC33C2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9.112668308327819 </w:t>
            </w:r>
          </w:p>
          <w:p w:rsidR="00424D03" w:rsidRPr="00FC33C2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9.948098288282310 </w:t>
            </w:r>
          </w:p>
          <w:p w:rsidR="00424D03" w:rsidRPr="002F344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11.010212097407699</w:t>
            </w:r>
          </w:p>
        </w:tc>
        <w:tc>
          <w:tcPr>
            <w:tcW w:w="1609" w:type="dxa"/>
            <w:vAlign w:val="center"/>
          </w:tcPr>
          <w:p w:rsidR="00424D03" w:rsidRPr="00FC33C2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lastRenderedPageBreak/>
              <w:t xml:space="preserve">-7.646137e-08 </w:t>
            </w:r>
          </w:p>
          <w:p w:rsidR="00424D03" w:rsidRPr="00FC33C2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7.907836e-06 </w:t>
            </w:r>
          </w:p>
          <w:p w:rsidR="00424D03" w:rsidRPr="00FC33C2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lastRenderedPageBreak/>
              <w:t xml:space="preserve">-2.030339e-04 </w:t>
            </w:r>
          </w:p>
          <w:p w:rsidR="00424D03" w:rsidRPr="00FC33C2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249864e-03 </w:t>
            </w:r>
          </w:p>
          <w:p w:rsidR="00424D03" w:rsidRPr="00FC33C2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329993e-02 </w:t>
            </w:r>
          </w:p>
          <w:p w:rsidR="00424D03" w:rsidRPr="00FC33C2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4.644347e-02 </w:t>
            </w:r>
          </w:p>
          <w:p w:rsidR="00424D03" w:rsidRPr="00FC33C2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005151e-01 </w:t>
            </w:r>
          </w:p>
          <w:p w:rsidR="00424D03" w:rsidRPr="00FC33C2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362955e-01 </w:t>
            </w:r>
          </w:p>
          <w:p w:rsidR="00424D03" w:rsidRPr="00FC33C2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126683e-01 </w:t>
            </w:r>
          </w:p>
          <w:p w:rsidR="00424D03" w:rsidRPr="00FC33C2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5.190171e-02 </w:t>
            </w:r>
          </w:p>
          <w:p w:rsidR="00424D03" w:rsidRPr="00567FA3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-1.021210e-02</w:t>
            </w:r>
          </w:p>
        </w:tc>
        <w:tc>
          <w:tcPr>
            <w:tcW w:w="1353" w:type="dxa"/>
            <w:vAlign w:val="center"/>
          </w:tcPr>
          <w:p w:rsidR="00424D03" w:rsidRPr="002F344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lastRenderedPageBreak/>
              <w:t>/|\</w:t>
            </w:r>
          </w:p>
        </w:tc>
        <w:tc>
          <w:tcPr>
            <w:tcW w:w="1553" w:type="dxa"/>
            <w:vAlign w:val="center"/>
          </w:tcPr>
          <w:p w:rsidR="00424D03" w:rsidRPr="002F344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/|\</w:t>
            </w:r>
          </w:p>
        </w:tc>
      </w:tr>
      <w:tr w:rsidR="00424D03" w:rsidRPr="002F3449" w:rsidTr="007E3619">
        <w:tc>
          <w:tcPr>
            <w:tcW w:w="419" w:type="dxa"/>
            <w:vAlign w:val="center"/>
          </w:tcPr>
          <w:p w:rsidR="00424D03" w:rsidRPr="002F344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lastRenderedPageBreak/>
              <w:t>12</w:t>
            </w:r>
          </w:p>
        </w:tc>
        <w:tc>
          <w:tcPr>
            <w:tcW w:w="1274" w:type="dxa"/>
            <w:vAlign w:val="center"/>
          </w:tcPr>
          <w:p w:rsidR="00424D03" w:rsidRPr="002F344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/|\</w:t>
            </w:r>
          </w:p>
        </w:tc>
        <w:tc>
          <w:tcPr>
            <w:tcW w:w="1463" w:type="dxa"/>
            <w:vAlign w:val="center"/>
          </w:tcPr>
          <w:p w:rsidR="00424D03" w:rsidRPr="002F344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/|\</w:t>
            </w:r>
          </w:p>
        </w:tc>
        <w:tc>
          <w:tcPr>
            <w:tcW w:w="2246" w:type="dxa"/>
            <w:vAlign w:val="center"/>
          </w:tcPr>
          <w:p w:rsidR="00424D03" w:rsidRPr="00FC33C2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000000184989908 </w:t>
            </w:r>
          </w:p>
          <w:p w:rsidR="00424D03" w:rsidRPr="00FC33C2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999978381472006 </w:t>
            </w:r>
          </w:p>
          <w:p w:rsidR="00424D03" w:rsidRPr="00FC33C2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3.000632808198202 </w:t>
            </w:r>
          </w:p>
          <w:p w:rsidR="00424D03" w:rsidRPr="00FC33C2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3.991912571819874 </w:t>
            </w:r>
          </w:p>
          <w:p w:rsidR="00424D03" w:rsidRPr="00FC33C2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5.055972554912605 </w:t>
            </w:r>
          </w:p>
          <w:p w:rsidR="00424D03" w:rsidRPr="00FC33C2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5.766549074447063 </w:t>
            </w:r>
          </w:p>
          <w:p w:rsidR="00424D03" w:rsidRPr="00FC33C2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7.620335037536279 </w:t>
            </w:r>
          </w:p>
          <w:p w:rsidR="00424D03" w:rsidRPr="00FC33C2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6.924790065050665 </w:t>
            </w:r>
          </w:p>
          <w:p w:rsidR="00424D03" w:rsidRPr="00FC33C2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0.211259818633124 </w:t>
            </w:r>
          </w:p>
          <w:p w:rsidR="00424D03" w:rsidRPr="00FC33C2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9.144963537630460 </w:t>
            </w:r>
          </w:p>
          <w:p w:rsidR="00424D03" w:rsidRPr="00FC33C2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1.343578381925482 </w:t>
            </w:r>
          </w:p>
          <w:p w:rsidR="00424D03" w:rsidRPr="002F344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11.940027554907205</w:t>
            </w:r>
          </w:p>
        </w:tc>
        <w:tc>
          <w:tcPr>
            <w:tcW w:w="1609" w:type="dxa"/>
            <w:vAlign w:val="center"/>
          </w:tcPr>
          <w:p w:rsidR="00424D03" w:rsidRPr="00FC33C2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849899e-07 </w:t>
            </w:r>
          </w:p>
          <w:p w:rsidR="00424D03" w:rsidRPr="00FC33C2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161853e-05 </w:t>
            </w:r>
          </w:p>
          <w:p w:rsidR="00424D03" w:rsidRPr="00FC33C2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6.328082e-04 </w:t>
            </w:r>
          </w:p>
          <w:p w:rsidR="00424D03" w:rsidRPr="00FC33C2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8.087428e-03 </w:t>
            </w:r>
          </w:p>
          <w:p w:rsidR="00424D03" w:rsidRPr="00FC33C2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5.597255e-02 </w:t>
            </w:r>
          </w:p>
          <w:p w:rsidR="00424D03" w:rsidRPr="00FC33C2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334509e-01 </w:t>
            </w:r>
          </w:p>
          <w:p w:rsidR="00424D03" w:rsidRPr="00FC33C2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6.203350e-01 </w:t>
            </w:r>
          </w:p>
          <w:p w:rsidR="00424D03" w:rsidRPr="00FC33C2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075210e+00 </w:t>
            </w:r>
          </w:p>
          <w:p w:rsidR="00424D03" w:rsidRPr="00FC33C2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211260e+00 </w:t>
            </w:r>
          </w:p>
          <w:p w:rsidR="00424D03" w:rsidRPr="00FC33C2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8.550365e-01 </w:t>
            </w:r>
          </w:p>
          <w:p w:rsidR="00424D03" w:rsidRPr="00FC33C2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3.435784e-01 </w:t>
            </w:r>
          </w:p>
          <w:p w:rsidR="00424D03" w:rsidRPr="005174CB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FC33C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5.997245e-02</w:t>
            </w:r>
          </w:p>
        </w:tc>
        <w:tc>
          <w:tcPr>
            <w:tcW w:w="1353" w:type="dxa"/>
            <w:vAlign w:val="center"/>
          </w:tcPr>
          <w:p w:rsidR="00424D03" w:rsidRPr="002F344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/|\</w:t>
            </w:r>
          </w:p>
        </w:tc>
        <w:tc>
          <w:tcPr>
            <w:tcW w:w="1553" w:type="dxa"/>
            <w:vAlign w:val="center"/>
          </w:tcPr>
          <w:p w:rsidR="00424D03" w:rsidRPr="002F344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/|\</w:t>
            </w:r>
          </w:p>
        </w:tc>
      </w:tr>
      <w:tr w:rsidR="00424D03" w:rsidRPr="002F3449" w:rsidTr="007E3619">
        <w:tc>
          <w:tcPr>
            <w:tcW w:w="419" w:type="dxa"/>
            <w:vAlign w:val="center"/>
          </w:tcPr>
          <w:p w:rsidR="00424D03" w:rsidRPr="002F344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F3449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13</w:t>
            </w:r>
          </w:p>
        </w:tc>
        <w:tc>
          <w:tcPr>
            <w:tcW w:w="1274" w:type="dxa"/>
            <w:vAlign w:val="center"/>
          </w:tcPr>
          <w:p w:rsidR="00424D03" w:rsidRPr="002F344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/|\</w:t>
            </w:r>
          </w:p>
        </w:tc>
        <w:tc>
          <w:tcPr>
            <w:tcW w:w="1463" w:type="dxa"/>
            <w:vAlign w:val="center"/>
          </w:tcPr>
          <w:p w:rsidR="00424D03" w:rsidRPr="002F344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/|\</w:t>
            </w:r>
          </w:p>
        </w:tc>
        <w:tc>
          <w:tcPr>
            <w:tcW w:w="2246" w:type="dxa"/>
            <w:shd w:val="clear" w:color="auto" w:fill="FF9797"/>
            <w:vAlign w:val="center"/>
          </w:tcPr>
          <w:p w:rsidR="00424D03" w:rsidRPr="00FC33C2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FC33C2">
              <w:rPr>
                <w:rFonts w:ascii="Times New Roman" w:eastAsia="MS Gothic" w:hAnsi="Times New Roman" w:cs="Times New Roman"/>
                <w:color w:val="000000"/>
                <w:sz w:val="24"/>
                <w:szCs w:val="24"/>
                <w:lang w:eastAsia="en-US"/>
              </w:rPr>
              <w:t>Матрица не может быть посчитана</w:t>
            </w:r>
          </w:p>
        </w:tc>
        <w:tc>
          <w:tcPr>
            <w:tcW w:w="1609" w:type="dxa"/>
            <w:shd w:val="clear" w:color="auto" w:fill="FF9797"/>
            <w:vAlign w:val="center"/>
          </w:tcPr>
          <w:p w:rsidR="00424D03" w:rsidRPr="005174CB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/|\</w:t>
            </w:r>
          </w:p>
        </w:tc>
        <w:tc>
          <w:tcPr>
            <w:tcW w:w="1353" w:type="dxa"/>
            <w:vAlign w:val="center"/>
          </w:tcPr>
          <w:p w:rsidR="00424D03" w:rsidRPr="002F344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/|\</w:t>
            </w:r>
          </w:p>
        </w:tc>
        <w:tc>
          <w:tcPr>
            <w:tcW w:w="1553" w:type="dxa"/>
            <w:vAlign w:val="center"/>
          </w:tcPr>
          <w:p w:rsidR="00424D03" w:rsidRPr="002F3449" w:rsidRDefault="00424D03" w:rsidP="00424D0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/|\</w:t>
            </w:r>
          </w:p>
        </w:tc>
      </w:tr>
    </w:tbl>
    <w:p w:rsidR="00C6554E" w:rsidRDefault="00C6554E" w:rsidP="00C6554E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</w:pPr>
    </w:p>
    <w:p w:rsidR="005A3DFD" w:rsidRPr="00D4458C" w:rsidRDefault="00D4458C" w:rsidP="00C6554E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</w:pPr>
      <w:r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  <w:t xml:space="preserve">Элемент матрицы </w:t>
      </w:r>
      <w:r>
        <w:rPr>
          <w:rFonts w:ascii="Times New Roman" w:eastAsiaTheme="minorHAnsi" w:hAnsi="Times New Roman" w:cs="Times New Roman"/>
          <w:color w:val="000000"/>
          <w:sz w:val="24"/>
          <w:szCs w:val="24"/>
          <w:lang w:val="en-US" w:eastAsia="en-US"/>
        </w:rPr>
        <w:t>D</w:t>
      </w:r>
      <w:r w:rsidRPr="00D4458C"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  <w:t xml:space="preserve"> </w:t>
      </w:r>
      <w:r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  <w:t xml:space="preserve">– отношение определителей главных миноров. Определитель матрицы Гильберта – обратное целое число, то есть элементы матрицы </w:t>
      </w:r>
      <w:r>
        <w:rPr>
          <w:rFonts w:ascii="Times New Roman" w:eastAsiaTheme="minorHAnsi" w:hAnsi="Times New Roman" w:cs="Times New Roman"/>
          <w:color w:val="000000"/>
          <w:sz w:val="24"/>
          <w:szCs w:val="24"/>
          <w:lang w:val="en-US" w:eastAsia="en-US"/>
        </w:rPr>
        <w:t>D</w:t>
      </w:r>
      <w:r w:rsidRPr="00D4458C"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  <w:t xml:space="preserve"> </w:t>
      </w:r>
      <w:r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  <w:t>постепенно уменьшаются(</w:t>
      </w:r>
      <w:r>
        <w:rPr>
          <w:rFonts w:ascii="Times New Roman" w:eastAsiaTheme="minorHAnsi" w:hAnsi="Times New Roman" w:cs="Times New Roman"/>
          <w:color w:val="000000"/>
          <w:sz w:val="24"/>
          <w:szCs w:val="24"/>
          <w:lang w:val="en-US" w:eastAsia="en-US"/>
        </w:rPr>
        <w:t>d</w:t>
      </w:r>
      <w:r>
        <w:rPr>
          <w:rFonts w:ascii="Times New Roman" w:eastAsiaTheme="minorHAnsi" w:hAnsi="Times New Roman" w:cs="Times New Roman"/>
          <w:color w:val="000000"/>
          <w:sz w:val="24"/>
          <w:szCs w:val="24"/>
          <w:vertAlign w:val="subscript"/>
          <w:lang w:val="en-US" w:eastAsia="en-US"/>
        </w:rPr>
        <w:t>i</w:t>
      </w:r>
      <w:r w:rsidRPr="00D4458C">
        <w:rPr>
          <w:rFonts w:ascii="Times New Roman" w:eastAsiaTheme="minorHAnsi" w:hAnsi="Times New Roman" w:cs="Times New Roman"/>
          <w:color w:val="000000"/>
          <w:sz w:val="24"/>
          <w:szCs w:val="24"/>
          <w:vertAlign w:val="subscript"/>
          <w:lang w:eastAsia="en-US"/>
        </w:rPr>
        <w:t xml:space="preserve"> &lt; </w:t>
      </w:r>
      <w:r>
        <w:rPr>
          <w:rFonts w:ascii="Times New Roman" w:eastAsiaTheme="minorHAnsi" w:hAnsi="Times New Roman" w:cs="Times New Roman"/>
          <w:color w:val="000000"/>
          <w:sz w:val="24"/>
          <w:szCs w:val="24"/>
          <w:lang w:val="en-US" w:eastAsia="en-US"/>
        </w:rPr>
        <w:t>d</w:t>
      </w:r>
      <w:r>
        <w:rPr>
          <w:rFonts w:ascii="Times New Roman" w:eastAsiaTheme="minorHAnsi" w:hAnsi="Times New Roman" w:cs="Times New Roman"/>
          <w:color w:val="000000"/>
          <w:sz w:val="24"/>
          <w:szCs w:val="24"/>
          <w:vertAlign w:val="subscript"/>
          <w:lang w:val="en-US" w:eastAsia="en-US"/>
        </w:rPr>
        <w:t>i</w:t>
      </w:r>
      <w:r w:rsidRPr="00D4458C">
        <w:rPr>
          <w:rFonts w:ascii="Times New Roman" w:eastAsiaTheme="minorHAnsi" w:hAnsi="Times New Roman" w:cs="Times New Roman"/>
          <w:color w:val="000000"/>
          <w:sz w:val="24"/>
          <w:szCs w:val="24"/>
          <w:vertAlign w:val="subscript"/>
          <w:lang w:eastAsia="en-US"/>
        </w:rPr>
        <w:t>+1</w:t>
      </w:r>
      <w:r w:rsidRPr="00D4458C"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  <w:t xml:space="preserve"> </w:t>
      </w:r>
      <w:r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  <w:t xml:space="preserve">) и при поиске </w:t>
      </w:r>
      <w:r>
        <w:rPr>
          <w:rFonts w:ascii="Times New Roman" w:eastAsiaTheme="minorHAnsi" w:hAnsi="Times New Roman" w:cs="Times New Roman"/>
          <w:color w:val="000000"/>
          <w:sz w:val="24"/>
          <w:szCs w:val="24"/>
          <w:lang w:val="en-US" w:eastAsia="en-US"/>
        </w:rPr>
        <w:t>Z</w:t>
      </w:r>
      <w:r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  <w:t xml:space="preserve"> (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z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i</m:t>
            </m:r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i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i</m:t>
                </m:r>
              </m:sub>
            </m:sSub>
          </m:den>
        </m:f>
        <m:r>
          <w:rPr>
            <w:rFonts w:ascii="Cambria Math" w:hAnsi="Cambria Math"/>
            <w:sz w:val="24"/>
            <w:szCs w:val="24"/>
          </w:rPr>
          <m:t>,</m:t>
        </m:r>
      </m:oMath>
      <w:r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  <w:t xml:space="preserve">) </w:t>
      </w:r>
      <w:r w:rsidR="00720F20"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  <w:t xml:space="preserve">при большом </w:t>
      </w:r>
      <w:r w:rsidR="00720F20">
        <w:rPr>
          <w:rFonts w:ascii="Times New Roman" w:eastAsiaTheme="minorHAnsi" w:hAnsi="Times New Roman" w:cs="Times New Roman"/>
          <w:color w:val="000000"/>
          <w:sz w:val="24"/>
          <w:szCs w:val="24"/>
          <w:lang w:val="en-US" w:eastAsia="en-US"/>
        </w:rPr>
        <w:t>i</w:t>
      </w:r>
      <w:r w:rsidR="00720F20" w:rsidRPr="00720F20"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  <w:t>(</w:t>
      </w:r>
      <w:r w:rsidR="00720F20"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  <w:t>7 для одинарной точности и 13 для двоичной</w:t>
      </w:r>
      <w:r w:rsidR="00720F20" w:rsidRPr="00720F20"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  <w:t xml:space="preserve">) </w:t>
      </w:r>
      <w:r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  <w:t>мы получаем деле</w:t>
      </w:r>
      <w:r w:rsidR="00720F20"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  <w:t>ние большого числа, на малое</w:t>
      </w:r>
      <w:r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  <w:t>, что имеет очень большую погрешность. В этом случае накопление суммы скалярных произведений в двоичной точности не играет никакой роли, т.к. погрешность накоплен</w:t>
      </w:r>
      <w:r w:rsidR="00720F20"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  <w:t>ия имеет другой порядок погрешности</w:t>
      </w:r>
      <w:r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  <w:t>.</w:t>
      </w:r>
    </w:p>
    <w:p w:rsidR="005A3DFD" w:rsidRDefault="00B5539E" w:rsidP="005A3DFD">
      <w:pPr>
        <w:pStyle w:val="a6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</w:pPr>
      <w:r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  <w:t>Расчет количества действий реализованного метода решений</w:t>
      </w:r>
    </w:p>
    <w:p w:rsidR="00F42B8C" w:rsidRDefault="00F42B8C" w:rsidP="00F42B8C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</w:pPr>
      <w:r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  <w:t xml:space="preserve">Количество действий, для получения матриц </w:t>
      </w:r>
      <w:r>
        <w:rPr>
          <w:rFonts w:ascii="Times New Roman" w:eastAsiaTheme="minorHAnsi" w:hAnsi="Times New Roman" w:cs="Times New Roman"/>
          <w:color w:val="000000"/>
          <w:sz w:val="24"/>
          <w:szCs w:val="24"/>
          <w:lang w:val="en-US" w:eastAsia="en-US"/>
        </w:rPr>
        <w:t>LDU</w:t>
      </w:r>
      <w:r w:rsidRPr="00F42B8C"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  <w:t xml:space="preserve"> </w:t>
      </w:r>
      <w:r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  <w:t xml:space="preserve">в худшем </w:t>
      </w:r>
      <w:proofErr w:type="gramStart"/>
      <w:r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  <w:t>случае(</w:t>
      </w:r>
      <w:proofErr w:type="gramEnd"/>
      <w:r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  <w:t>полная матрица)</w:t>
      </w:r>
    </w:p>
    <w:p w:rsidR="00720F20" w:rsidRPr="00720F20" w:rsidRDefault="00720F20" w:rsidP="00F42B8C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</w:pPr>
      <w:r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  <w:t xml:space="preserve">Построение матриц </w:t>
      </w:r>
      <w:r>
        <w:rPr>
          <w:rFonts w:ascii="Times New Roman" w:eastAsiaTheme="minorHAnsi" w:hAnsi="Times New Roman" w:cs="Times New Roman"/>
          <w:color w:val="000000"/>
          <w:sz w:val="24"/>
          <w:szCs w:val="24"/>
          <w:lang w:val="en-US" w:eastAsia="en-US"/>
        </w:rPr>
        <w:t>D</w:t>
      </w:r>
      <w:r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  <w:t xml:space="preserve"> и </w:t>
      </w:r>
      <w:r>
        <w:rPr>
          <w:rFonts w:ascii="Times New Roman" w:eastAsiaTheme="minorHAnsi" w:hAnsi="Times New Roman" w:cs="Times New Roman"/>
          <w:color w:val="000000"/>
          <w:sz w:val="24"/>
          <w:szCs w:val="24"/>
          <w:lang w:val="en-US" w:eastAsia="en-US"/>
        </w:rPr>
        <w:t>L</w:t>
      </w:r>
      <w:r w:rsidRPr="00720F20"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  <w:t xml:space="preserve">, </w:t>
      </w:r>
      <w:r>
        <w:rPr>
          <w:rFonts w:ascii="Times New Roman" w:eastAsiaTheme="minorHAnsi" w:hAnsi="Times New Roman" w:cs="Times New Roman"/>
          <w:color w:val="000000"/>
          <w:sz w:val="24"/>
          <w:szCs w:val="24"/>
          <w:lang w:val="en-US" w:eastAsia="en-US"/>
        </w:rPr>
        <w:t>U</w:t>
      </w:r>
    </w:p>
    <w:p w:rsidR="00720F20" w:rsidRDefault="00720F20" w:rsidP="00F42B8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2286000" cy="70739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707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3701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,</w:t>
      </w:r>
      <w:r w:rsidR="00DE3701" w:rsidRPr="00E3704E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         </w:t>
      </w:r>
      <w:r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 </w:t>
      </w:r>
      <w:r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2760345" cy="638175"/>
            <wp:effectExtent l="0" t="0" r="1905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034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F20" w:rsidRPr="00DE3701" w:rsidRDefault="00720F20" w:rsidP="00F42B8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2553335" cy="379730"/>
            <wp:effectExtent l="0" t="0" r="0" b="127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3335" cy="379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3701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 </w:t>
      </w:r>
      <w:r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117295" cy="383876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527" cy="3977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810895" cy="457200"/>
            <wp:effectExtent l="0" t="0" r="825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089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F20" w:rsidRPr="00E3704E" w:rsidRDefault="00720F20" w:rsidP="00F42B8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Поиск </w:t>
      </w:r>
      <w:proofErr w:type="gramStart"/>
      <w:r>
        <w:rPr>
          <w:rFonts w:ascii="Times New Roman" w:hAnsi="Times New Roman" w:cs="Times New Roman"/>
          <w:color w:val="000000"/>
          <w:sz w:val="24"/>
          <w:szCs w:val="24"/>
          <w:lang w:val="en-US" w:eastAsia="en-US"/>
        </w:rPr>
        <w:t>Y</w:t>
      </w:r>
      <w:r w:rsidRPr="00DE3701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 ,</w:t>
      </w:r>
      <w:proofErr w:type="gramEnd"/>
      <w:r w:rsidRPr="00DE3701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en-US"/>
        </w:rPr>
        <w:t>Z</w:t>
      </w:r>
      <w:r w:rsidRPr="00DE3701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, </w:t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en-US"/>
        </w:rPr>
        <w:t>X</w:t>
      </w:r>
    </w:p>
    <w:p w:rsidR="00DE3701" w:rsidRPr="00E3704E" w:rsidRDefault="00DE3701" w:rsidP="00F42B8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2038350" cy="619125"/>
            <wp:effectExtent l="0" t="0" r="0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704E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     </w:t>
      </w:r>
      <w:r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707390" cy="551815"/>
            <wp:effectExtent l="0" t="0" r="0" b="63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7390" cy="551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704E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         </w:t>
      </w:r>
      <w:r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2656840" cy="647065"/>
            <wp:effectExtent l="0" t="0" r="0" b="63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6840" cy="647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3701" w:rsidRPr="00E3704E" w:rsidRDefault="00DE3701" w:rsidP="00F42B8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2651760" cy="27432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176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704E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  </w:t>
      </w:r>
      <w:r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4F25E396" wp14:editId="7B98C017">
            <wp:extent cx="77303" cy="252993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507" cy="2667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704E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 </w:t>
      </w:r>
      <w:r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577850" cy="284480"/>
            <wp:effectExtent l="0" t="0" r="0" b="127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850" cy="28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328B" w:rsidRDefault="0092328B" w:rsidP="00F42B8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Общий результат</w:t>
      </w:r>
    </w:p>
    <w:p w:rsidR="00DE3701" w:rsidRPr="00DE3701" w:rsidRDefault="00DE3701" w:rsidP="00F42B8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en-US" w:eastAsia="en-US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1569720" cy="526415"/>
            <wp:effectExtent l="0" t="0" r="0" b="698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9720" cy="526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en-US"/>
        </w:rPr>
        <w:t xml:space="preserve"> </w:t>
      </w:r>
      <w:r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6BA1E635" wp14:editId="3D0971E5">
            <wp:extent cx="117295" cy="383876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527" cy="3977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 w:val="24"/>
          <w:szCs w:val="24"/>
          <w:lang w:val="en-US" w:eastAsia="en-US"/>
        </w:rPr>
        <w:t xml:space="preserve"> </w:t>
      </w:r>
      <w:r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2415396" cy="516819"/>
            <wp:effectExtent l="0" t="0" r="4445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6515" cy="540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39E" w:rsidRDefault="00B5539E" w:rsidP="005A3DFD">
      <w:pPr>
        <w:pStyle w:val="a6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</w:pPr>
      <w:r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  <w:t>Сравнение с методом Гаусса</w:t>
      </w:r>
      <w:r w:rsidR="0092328B" w:rsidRPr="0092328B"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  <w:t xml:space="preserve"> </w:t>
      </w:r>
      <w:r w:rsidR="0092328B">
        <w:rPr>
          <w:rFonts w:ascii="Times New Roman" w:eastAsiaTheme="minorHAnsi" w:hAnsi="Times New Roman" w:cs="Times New Roman"/>
          <w:color w:val="000000"/>
          <w:sz w:val="24"/>
          <w:szCs w:val="24"/>
          <w:lang w:val="en-US" w:eastAsia="en-US"/>
        </w:rPr>
        <w:t>c</w:t>
      </w:r>
      <w:r w:rsidR="0092328B" w:rsidRPr="0092328B"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  <w:t xml:space="preserve"> </w:t>
      </w:r>
      <w:r w:rsidR="0092328B"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  <w:t>выбором главного элемента</w:t>
      </w:r>
    </w:p>
    <w:p w:rsidR="0092328B" w:rsidRDefault="0092328B" w:rsidP="0092328B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</w:pPr>
      <w:r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  <w:t>Сравнение по точность на прим</w:t>
      </w:r>
      <w:r w:rsidR="00BF1428"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  <w:t>ере 3 и 4</w:t>
      </w:r>
      <w:r w:rsidR="00A72020"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  <w:t xml:space="preserve"> пункта</w:t>
      </w:r>
    </w:p>
    <w:p w:rsidR="0092328B" w:rsidRDefault="0092328B" w:rsidP="0092328B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</w:pPr>
      <w:r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  <w:t>Будем использовать двойную точность в обоих методах.</w:t>
      </w:r>
    </w:p>
    <w:p w:rsidR="00BF1428" w:rsidRDefault="00BF1428" w:rsidP="0092328B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color w:val="000000"/>
          <w:sz w:val="24"/>
          <w:szCs w:val="24"/>
          <w:lang w:val="en-US" w:eastAsia="en-US"/>
        </w:rPr>
      </w:pPr>
    </w:p>
    <w:p w:rsidR="00BF1428" w:rsidRDefault="00BF1428" w:rsidP="0092328B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color w:val="000000"/>
          <w:sz w:val="24"/>
          <w:szCs w:val="24"/>
          <w:lang w:val="en-US" w:eastAsia="en-US"/>
        </w:rPr>
      </w:pPr>
    </w:p>
    <w:p w:rsidR="00BF1428" w:rsidRDefault="00BF1428" w:rsidP="00BF1428">
      <w:pPr>
        <w:pStyle w:val="1"/>
        <w:tabs>
          <w:tab w:val="clear" w:pos="4820"/>
          <w:tab w:val="clear" w:pos="9526"/>
          <w:tab w:val="right" w:pos="0"/>
        </w:tabs>
      </w:pPr>
      <w:r w:rsidRPr="00BF1428">
        <w:rPr>
          <w:rFonts w:eastAsiaTheme="minorHAnsi"/>
          <w:color w:val="000000"/>
          <w:lang w:eastAsia="en-US"/>
        </w:rPr>
        <w:t>3</w:t>
      </w:r>
      <w:r w:rsidR="00EC56BC" w:rsidRPr="00BF1428">
        <w:rPr>
          <w:rFonts w:eastAsiaTheme="minorHAnsi"/>
          <w:color w:val="000000"/>
          <w:lang w:eastAsia="en-US"/>
        </w:rPr>
        <w:t>)</w:t>
      </w:r>
      <w:r w:rsidRPr="00BF1428">
        <w:t xml:space="preserve"> </w:t>
      </w:r>
      <w:r>
        <w:t>В</w:t>
      </w:r>
      <w:r w:rsidRPr="0053468E">
        <w:t>лияние увеличения числа обусловленности на точность решения</w:t>
      </w:r>
    </w:p>
    <w:p w:rsidR="00EC56BC" w:rsidRPr="00BF1428" w:rsidRDefault="00EC56BC" w:rsidP="0092328B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</w:pP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499"/>
        <w:gridCol w:w="2473"/>
        <w:gridCol w:w="1985"/>
        <w:gridCol w:w="2409"/>
        <w:gridCol w:w="1979"/>
      </w:tblGrid>
      <w:tr w:rsidR="0092328B" w:rsidTr="00EC56BC">
        <w:tc>
          <w:tcPr>
            <w:tcW w:w="499" w:type="dxa"/>
            <w:vAlign w:val="center"/>
          </w:tcPr>
          <w:p w:rsidR="0092328B" w:rsidRPr="00A72020" w:rsidRDefault="00A72020" w:rsidP="00A7202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k</w:t>
            </w:r>
          </w:p>
        </w:tc>
        <w:tc>
          <w:tcPr>
            <w:tcW w:w="2473" w:type="dxa"/>
            <w:vAlign w:val="center"/>
          </w:tcPr>
          <w:p w:rsidR="0092328B" w:rsidRPr="00A72020" w:rsidRDefault="00A72020" w:rsidP="00A7202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proofErr w:type="spellStart"/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X</w:t>
            </w:r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vertAlign w:val="superscript"/>
                <w:lang w:val="en-US" w:eastAsia="en-US"/>
              </w:rPr>
              <w:t>k</w:t>
            </w:r>
            <w:proofErr w:type="spellEnd"/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 (LDU)</w:t>
            </w:r>
          </w:p>
        </w:tc>
        <w:tc>
          <w:tcPr>
            <w:tcW w:w="1985" w:type="dxa"/>
            <w:vAlign w:val="center"/>
          </w:tcPr>
          <w:p w:rsidR="0092328B" w:rsidRPr="00A72020" w:rsidRDefault="00A72020" w:rsidP="00A7202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X</w:t>
            </w:r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vertAlign w:val="superscript"/>
                <w:lang w:val="en-US" w:eastAsia="en-US"/>
              </w:rPr>
              <w:t xml:space="preserve">* </w:t>
            </w:r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-</w:t>
            </w:r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vertAlign w:val="superscript"/>
                <w:lang w:val="en-US" w:eastAsia="en-US"/>
              </w:rPr>
              <w:t xml:space="preserve"> </w:t>
            </w:r>
            <w:proofErr w:type="spellStart"/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X</w:t>
            </w:r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vertAlign w:val="superscript"/>
                <w:lang w:val="en-US" w:eastAsia="en-US"/>
              </w:rPr>
              <w:t>k</w:t>
            </w:r>
            <w:proofErr w:type="spellEnd"/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vertAlign w:val="superscript"/>
                <w:lang w:val="en-US" w:eastAsia="en-US"/>
              </w:rPr>
              <w:t xml:space="preserve"> </w:t>
            </w:r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(LDU)</w:t>
            </w:r>
          </w:p>
        </w:tc>
        <w:tc>
          <w:tcPr>
            <w:tcW w:w="2409" w:type="dxa"/>
            <w:vAlign w:val="center"/>
          </w:tcPr>
          <w:p w:rsidR="0092328B" w:rsidRDefault="00A72020" w:rsidP="00A7202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proofErr w:type="spellStart"/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X</w:t>
            </w:r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vertAlign w:val="superscript"/>
                <w:lang w:val="en-US" w:eastAsia="en-US"/>
              </w:rPr>
              <w:t>k</w:t>
            </w:r>
            <w:proofErr w:type="spellEnd"/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 (Gauss+)</w:t>
            </w:r>
          </w:p>
        </w:tc>
        <w:tc>
          <w:tcPr>
            <w:tcW w:w="1979" w:type="dxa"/>
            <w:vAlign w:val="center"/>
          </w:tcPr>
          <w:p w:rsidR="0092328B" w:rsidRDefault="00A72020" w:rsidP="00A7202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X</w:t>
            </w:r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vertAlign w:val="superscript"/>
                <w:lang w:val="en-US" w:eastAsia="en-US"/>
              </w:rPr>
              <w:t xml:space="preserve">* </w:t>
            </w:r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-</w:t>
            </w:r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vertAlign w:val="superscript"/>
                <w:lang w:val="en-US" w:eastAsia="en-US"/>
              </w:rPr>
              <w:t xml:space="preserve"> </w:t>
            </w:r>
            <w:proofErr w:type="spellStart"/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X</w:t>
            </w:r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vertAlign w:val="superscript"/>
                <w:lang w:val="en-US" w:eastAsia="en-US"/>
              </w:rPr>
              <w:t>k</w:t>
            </w:r>
            <w:proofErr w:type="spellEnd"/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vertAlign w:val="superscript"/>
                <w:lang w:val="en-US" w:eastAsia="en-US"/>
              </w:rPr>
              <w:t xml:space="preserve"> </w:t>
            </w:r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(Gauss+)</w:t>
            </w:r>
          </w:p>
        </w:tc>
      </w:tr>
      <w:tr w:rsidR="00675BD4" w:rsidRPr="00E3704E" w:rsidTr="00EC56BC">
        <w:tc>
          <w:tcPr>
            <w:tcW w:w="499" w:type="dxa"/>
            <w:vAlign w:val="center"/>
          </w:tcPr>
          <w:p w:rsidR="00675BD4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2473" w:type="dxa"/>
            <w:vAlign w:val="center"/>
          </w:tcPr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000000000000012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2.000000000000014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3.000000000000014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4.000000000000014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5.000000000000014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6.000000000000015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7.000000000000014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8.000000000000014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9.000000000000016 </w:t>
            </w:r>
          </w:p>
          <w:p w:rsidR="00675BD4" w:rsidRPr="002F3449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10.000000000000016</w:t>
            </w:r>
          </w:p>
        </w:tc>
        <w:tc>
          <w:tcPr>
            <w:tcW w:w="1985" w:type="dxa"/>
            <w:vAlign w:val="center"/>
          </w:tcPr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176836e-14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421085e-14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421085e-14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421085e-14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421085e-14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509903e-14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421085e-14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421085e-14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598721e-14 </w:t>
            </w:r>
          </w:p>
          <w:p w:rsidR="00675BD4" w:rsidRPr="005174CB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-1.598721e-14</w:t>
            </w:r>
          </w:p>
        </w:tc>
        <w:tc>
          <w:tcPr>
            <w:tcW w:w="2409" w:type="dxa"/>
            <w:vAlign w:val="center"/>
          </w:tcPr>
          <w:p w:rsidR="00C74A92" w:rsidRPr="00C74A92" w:rsidRDefault="00C74A92" w:rsidP="00C74A9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C74A9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000000000000026 </w:t>
            </w:r>
          </w:p>
          <w:p w:rsidR="00C74A92" w:rsidRPr="00C74A92" w:rsidRDefault="00C74A92" w:rsidP="00C74A9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C74A9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000000000000032 </w:t>
            </w:r>
          </w:p>
          <w:p w:rsidR="00C74A92" w:rsidRPr="00C74A92" w:rsidRDefault="00C74A92" w:rsidP="00C74A9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C74A9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3.000000000000031 </w:t>
            </w:r>
          </w:p>
          <w:p w:rsidR="00C74A92" w:rsidRPr="00C74A92" w:rsidRDefault="00C74A92" w:rsidP="00C74A9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C74A9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4.000000000000031 </w:t>
            </w:r>
          </w:p>
          <w:p w:rsidR="00C74A92" w:rsidRPr="00C74A92" w:rsidRDefault="00C74A92" w:rsidP="00C74A9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C74A9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5.000000000000032 </w:t>
            </w:r>
          </w:p>
          <w:p w:rsidR="00C74A92" w:rsidRPr="00C74A92" w:rsidRDefault="00C74A92" w:rsidP="00C74A9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C74A9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6.000000000000033 </w:t>
            </w:r>
          </w:p>
          <w:p w:rsidR="00C74A92" w:rsidRPr="00C74A92" w:rsidRDefault="00C74A92" w:rsidP="00C74A9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C74A9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7.000000000000036 </w:t>
            </w:r>
          </w:p>
          <w:p w:rsidR="00C74A92" w:rsidRPr="00C74A92" w:rsidRDefault="00C74A92" w:rsidP="00C74A9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C74A9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8.000000000000034 </w:t>
            </w:r>
          </w:p>
          <w:p w:rsidR="00C74A92" w:rsidRPr="00C74A92" w:rsidRDefault="00C74A92" w:rsidP="00C74A9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C74A9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9.000000000000034 </w:t>
            </w:r>
          </w:p>
          <w:p w:rsidR="00675BD4" w:rsidRPr="00675BD4" w:rsidRDefault="00C74A92" w:rsidP="00C74A9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C74A9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10.000000000000034</w:t>
            </w:r>
          </w:p>
        </w:tc>
        <w:tc>
          <w:tcPr>
            <w:tcW w:w="1979" w:type="dxa"/>
            <w:vAlign w:val="center"/>
          </w:tcPr>
          <w:p w:rsidR="00C74A92" w:rsidRPr="00C74A92" w:rsidRDefault="00C74A92" w:rsidP="00C74A9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C74A9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2.597922e-14 </w:t>
            </w:r>
          </w:p>
          <w:p w:rsidR="00C74A92" w:rsidRPr="00C74A92" w:rsidRDefault="00C74A92" w:rsidP="00C74A9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C74A9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3.153033e-14 </w:t>
            </w:r>
          </w:p>
          <w:p w:rsidR="00C74A92" w:rsidRPr="00C74A92" w:rsidRDefault="00C74A92" w:rsidP="00C74A9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C74A9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3.108624e-14 </w:t>
            </w:r>
          </w:p>
          <w:p w:rsidR="00C74A92" w:rsidRPr="00C74A92" w:rsidRDefault="00C74A92" w:rsidP="00C74A9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C74A9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3.108624e-14 </w:t>
            </w:r>
          </w:p>
          <w:p w:rsidR="00C74A92" w:rsidRPr="00C74A92" w:rsidRDefault="00C74A92" w:rsidP="00C74A9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C74A9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3.197442e-14 </w:t>
            </w:r>
          </w:p>
          <w:p w:rsidR="00C74A92" w:rsidRPr="00C74A92" w:rsidRDefault="00C74A92" w:rsidP="00C74A9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C74A9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3.286260e-14 </w:t>
            </w:r>
          </w:p>
          <w:p w:rsidR="00C74A92" w:rsidRPr="00C74A92" w:rsidRDefault="00C74A92" w:rsidP="00C74A9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C74A9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3.641532e-14 </w:t>
            </w:r>
          </w:p>
          <w:p w:rsidR="00C74A92" w:rsidRPr="00C74A92" w:rsidRDefault="00C74A92" w:rsidP="00C74A9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C74A9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3.375078e-14 </w:t>
            </w:r>
          </w:p>
          <w:p w:rsidR="00C74A92" w:rsidRPr="00C74A92" w:rsidRDefault="00C74A92" w:rsidP="00C74A9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C74A9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3.375078e-14 </w:t>
            </w:r>
          </w:p>
          <w:p w:rsidR="00675BD4" w:rsidRPr="00675BD4" w:rsidRDefault="00C74A92" w:rsidP="00C74A9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C74A92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-3.375078e-14</w:t>
            </w:r>
          </w:p>
        </w:tc>
      </w:tr>
      <w:tr w:rsidR="00675BD4" w:rsidRPr="00E3704E" w:rsidTr="00EC56BC">
        <w:tc>
          <w:tcPr>
            <w:tcW w:w="499" w:type="dxa"/>
            <w:vAlign w:val="center"/>
          </w:tcPr>
          <w:p w:rsidR="00675BD4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1</w:t>
            </w:r>
          </w:p>
        </w:tc>
        <w:tc>
          <w:tcPr>
            <w:tcW w:w="2473" w:type="dxa"/>
            <w:vAlign w:val="center"/>
          </w:tcPr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0.999999999999944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999999999999943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2.999999999999943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3.999999999999944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4.999999999999943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5.999999999999943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6.999999999999944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7.999999999999944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8.999999999999945 </w:t>
            </w:r>
          </w:p>
          <w:p w:rsidR="00675BD4" w:rsidRPr="002F3449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9.999999999999945</w:t>
            </w:r>
          </w:p>
        </w:tc>
        <w:tc>
          <w:tcPr>
            <w:tcW w:w="1985" w:type="dxa"/>
            <w:vAlign w:val="center"/>
          </w:tcPr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5.584422e-14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5.684342e-14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5.684342e-14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5.595524e-14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5.684342e-14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5.684342e-14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5.595524e-14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5.595524e-14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5.506706e-14 </w:t>
            </w:r>
          </w:p>
          <w:p w:rsidR="00675BD4" w:rsidRPr="005174CB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5.506706e-14</w:t>
            </w:r>
          </w:p>
        </w:tc>
        <w:tc>
          <w:tcPr>
            <w:tcW w:w="2409" w:type="dxa"/>
            <w:vAlign w:val="center"/>
          </w:tcPr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000000000000115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000000000000117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3.000000000000118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4.000000000000118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5.000000000000119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6.000000000000118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7.000000000000124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8.000000000000123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9.000000000000124 </w:t>
            </w:r>
          </w:p>
          <w:p w:rsidR="00675BD4" w:rsidRPr="00675BD4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10.000000000000124</w:t>
            </w:r>
          </w:p>
        </w:tc>
        <w:tc>
          <w:tcPr>
            <w:tcW w:w="1979" w:type="dxa"/>
            <w:vAlign w:val="center"/>
          </w:tcPr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150191e-13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172396e-13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181277e-13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181277e-13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190159e-13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181277e-13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243450e-13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225686e-13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243450e-13 </w:t>
            </w:r>
          </w:p>
          <w:p w:rsidR="00675BD4" w:rsidRPr="00675BD4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-1.243450e-13</w:t>
            </w:r>
          </w:p>
        </w:tc>
      </w:tr>
      <w:tr w:rsidR="00675BD4" w:rsidRPr="00E3704E" w:rsidTr="00EC56BC">
        <w:tc>
          <w:tcPr>
            <w:tcW w:w="499" w:type="dxa"/>
            <w:vAlign w:val="center"/>
          </w:tcPr>
          <w:p w:rsidR="00675BD4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2</w:t>
            </w:r>
          </w:p>
        </w:tc>
        <w:tc>
          <w:tcPr>
            <w:tcW w:w="2473" w:type="dxa"/>
            <w:vAlign w:val="center"/>
          </w:tcPr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0.999999999999293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999999999999291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2.999999999999291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3.999999999999292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4.999999999999290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5.999999999999291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6.999999999999291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7.999999999999291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8.999999999999289 </w:t>
            </w:r>
          </w:p>
          <w:p w:rsidR="00675BD4" w:rsidRPr="002F3449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9.999999999999289</w:t>
            </w:r>
          </w:p>
        </w:tc>
        <w:tc>
          <w:tcPr>
            <w:tcW w:w="1985" w:type="dxa"/>
            <w:vAlign w:val="center"/>
          </w:tcPr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7.071010e-13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7.087664e-13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7.087664e-13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7.083223e-13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7.096546e-13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7.087664e-13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7.087664e-13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7.087664e-13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7.105427e-13 </w:t>
            </w:r>
          </w:p>
          <w:p w:rsidR="00675BD4" w:rsidRPr="005174CB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7.105427e-13</w:t>
            </w:r>
          </w:p>
        </w:tc>
        <w:tc>
          <w:tcPr>
            <w:tcW w:w="2409" w:type="dxa"/>
            <w:vAlign w:val="center"/>
          </w:tcPr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0.999999999996339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999999999996331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999999999996335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3.999999999996335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4.999999999996334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5.999999999996333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6.999999999996338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7.999999999996334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8.999999999996337 </w:t>
            </w:r>
          </w:p>
          <w:p w:rsidR="00675BD4" w:rsidRPr="00675BD4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9.999999999996337</w:t>
            </w:r>
          </w:p>
        </w:tc>
        <w:tc>
          <w:tcPr>
            <w:tcW w:w="1979" w:type="dxa"/>
            <w:vAlign w:val="center"/>
          </w:tcPr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3.660516e-12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3.669287e-12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3.665068e-12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3.664624e-12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3.665512e-12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3.667289e-12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3.661960e-12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3.665512e-12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3.662848e-12 </w:t>
            </w:r>
          </w:p>
          <w:p w:rsidR="00675BD4" w:rsidRPr="00675BD4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3.662848e-12</w:t>
            </w:r>
          </w:p>
        </w:tc>
      </w:tr>
      <w:tr w:rsidR="00675BD4" w:rsidRPr="00E3704E" w:rsidTr="00EC56BC">
        <w:tc>
          <w:tcPr>
            <w:tcW w:w="499" w:type="dxa"/>
            <w:vAlign w:val="center"/>
          </w:tcPr>
          <w:p w:rsidR="00675BD4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3</w:t>
            </w:r>
          </w:p>
        </w:tc>
        <w:tc>
          <w:tcPr>
            <w:tcW w:w="2473" w:type="dxa"/>
            <w:vAlign w:val="center"/>
          </w:tcPr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000000000014136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2.000000000014140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3.000000000014140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4.000000000014139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5.000000000014141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6.000000000014140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7.000000000014140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8.000000000014140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9.000000000014142 </w:t>
            </w:r>
          </w:p>
          <w:p w:rsidR="00675BD4" w:rsidRPr="002F3449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10.000000000014142</w:t>
            </w:r>
          </w:p>
        </w:tc>
        <w:tc>
          <w:tcPr>
            <w:tcW w:w="1985" w:type="dxa"/>
            <w:vAlign w:val="center"/>
          </w:tcPr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413625e-11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413980e-11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413980e-11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413891e-11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414069e-11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413980e-11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413980e-11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413980e-11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414158e-11 </w:t>
            </w:r>
          </w:p>
          <w:p w:rsidR="00675BD4" w:rsidRPr="005174CB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-1.414158e-11</w:t>
            </w:r>
          </w:p>
        </w:tc>
        <w:tc>
          <w:tcPr>
            <w:tcW w:w="2409" w:type="dxa"/>
            <w:vAlign w:val="center"/>
          </w:tcPr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000000000020628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000000000020634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3.000000000020631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4.000000000020631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5.000000000020631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6.000000000020632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7.000000000020636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8.000000000020632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9.000000000020629 </w:t>
            </w:r>
          </w:p>
          <w:p w:rsidR="00675BD4" w:rsidRPr="00675BD4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10.000000000020629</w:t>
            </w:r>
          </w:p>
        </w:tc>
        <w:tc>
          <w:tcPr>
            <w:tcW w:w="1979" w:type="dxa"/>
            <w:vAlign w:val="center"/>
          </w:tcPr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2.062839e-11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2.063416e-11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2.063150e-11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2.063150e-11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2.063150e-11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2.063238e-11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2.063594e-11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2.063238e-11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2.062883e-11 </w:t>
            </w:r>
          </w:p>
          <w:p w:rsidR="00675BD4" w:rsidRPr="00675BD4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-2.062883e-11</w:t>
            </w:r>
          </w:p>
        </w:tc>
      </w:tr>
      <w:tr w:rsidR="00675BD4" w:rsidRPr="00E3704E" w:rsidTr="00EC56BC">
        <w:tc>
          <w:tcPr>
            <w:tcW w:w="499" w:type="dxa"/>
            <w:vAlign w:val="center"/>
          </w:tcPr>
          <w:p w:rsidR="00675BD4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4</w:t>
            </w:r>
          </w:p>
        </w:tc>
        <w:tc>
          <w:tcPr>
            <w:tcW w:w="2473" w:type="dxa"/>
            <w:vAlign w:val="center"/>
          </w:tcPr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0.999999999929324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999999999929323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2.999999999929323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3.999999999929323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4.999999999929323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5.999999999929322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6.999999999929324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7.999999999929324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8.999999999929322 </w:t>
            </w:r>
          </w:p>
          <w:p w:rsidR="00675BD4" w:rsidRPr="002F3449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9.999999999929322</w:t>
            </w:r>
          </w:p>
        </w:tc>
        <w:tc>
          <w:tcPr>
            <w:tcW w:w="1985" w:type="dxa"/>
            <w:vAlign w:val="center"/>
          </w:tcPr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7.067558e-11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7.067680e-11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7.067680e-11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7.067680e-11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7.067680e-11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7.067769e-11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7.067591e-11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7.067591e-11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7.067769e-11 </w:t>
            </w:r>
          </w:p>
          <w:p w:rsidR="00675BD4" w:rsidRPr="005174CB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7.067769e-11</w:t>
            </w:r>
          </w:p>
        </w:tc>
        <w:tc>
          <w:tcPr>
            <w:tcW w:w="2409" w:type="dxa"/>
            <w:vAlign w:val="center"/>
          </w:tcPr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0.999999999943739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999999999943736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999999999943740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3.999999999943740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4.999999999943741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5.999999999943739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6.999999999943750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7.999999999943744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8.999999999943746 </w:t>
            </w:r>
          </w:p>
          <w:p w:rsidR="00675BD4" w:rsidRPr="00675BD4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9.999999999943746</w:t>
            </w:r>
          </w:p>
        </w:tc>
        <w:tc>
          <w:tcPr>
            <w:tcW w:w="1979" w:type="dxa"/>
            <w:vAlign w:val="center"/>
          </w:tcPr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5.626144e-11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5.626410e-11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5.625989e-11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5.625989e-11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5.625900e-11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5.626077e-11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5.625012e-11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5.625633e-11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5.625367e-11 </w:t>
            </w:r>
          </w:p>
          <w:p w:rsidR="00675BD4" w:rsidRPr="00675BD4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5.625367e-11</w:t>
            </w:r>
          </w:p>
        </w:tc>
      </w:tr>
      <w:tr w:rsidR="00675BD4" w:rsidRPr="00E3704E" w:rsidTr="00EC56BC">
        <w:tc>
          <w:tcPr>
            <w:tcW w:w="499" w:type="dxa"/>
            <w:vAlign w:val="center"/>
          </w:tcPr>
          <w:p w:rsidR="00675BD4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5</w:t>
            </w:r>
          </w:p>
        </w:tc>
        <w:tc>
          <w:tcPr>
            <w:tcW w:w="2473" w:type="dxa"/>
            <w:vAlign w:val="center"/>
          </w:tcPr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0.999999999116578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999999999116577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2.999999999116577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3.999999999116576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4.999999999116577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5.999999999116576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6.999999999116576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7.999999999116576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lastRenderedPageBreak/>
              <w:t xml:space="preserve">8.999999999116577 </w:t>
            </w:r>
          </w:p>
          <w:p w:rsidR="00675BD4" w:rsidRPr="002F3449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9.999999999116577</w:t>
            </w:r>
          </w:p>
        </w:tc>
        <w:tc>
          <w:tcPr>
            <w:tcW w:w="1985" w:type="dxa"/>
            <w:vAlign w:val="center"/>
          </w:tcPr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lastRenderedPageBreak/>
              <w:t xml:space="preserve">8.834219e-10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8.834231e-10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8.834231e-10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8.834236e-10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8.834231e-10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8.834240e-10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8.834240e-10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8.834240e-10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lastRenderedPageBreak/>
              <w:t xml:space="preserve">8.834231e-10 </w:t>
            </w:r>
          </w:p>
          <w:p w:rsidR="00675BD4" w:rsidRPr="005174CB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8.834231e-10</w:t>
            </w:r>
          </w:p>
        </w:tc>
        <w:tc>
          <w:tcPr>
            <w:tcW w:w="2409" w:type="dxa"/>
            <w:vAlign w:val="center"/>
          </w:tcPr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lastRenderedPageBreak/>
              <w:t xml:space="preserve">1.000000000750034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000000000750037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3.000000000750032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4.000000000750033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5.000000000750031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6.000000000750032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7.000000000750023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8.000000000750029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lastRenderedPageBreak/>
              <w:t xml:space="preserve">9.000000000750031 </w:t>
            </w:r>
          </w:p>
          <w:p w:rsidR="00675BD4" w:rsidRPr="00675BD4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10.000000000750031</w:t>
            </w:r>
          </w:p>
        </w:tc>
        <w:tc>
          <w:tcPr>
            <w:tcW w:w="1979" w:type="dxa"/>
            <w:vAlign w:val="center"/>
          </w:tcPr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lastRenderedPageBreak/>
              <w:t xml:space="preserve">-7.500338e-10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7.500374e-10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7.500320e-10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7.500329e-10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7.500311e-10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7.500320e-10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7.500232e-10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7.500294e-10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lastRenderedPageBreak/>
              <w:t xml:space="preserve">-7.500311e-10 </w:t>
            </w:r>
          </w:p>
          <w:p w:rsidR="00675BD4" w:rsidRPr="00675BD4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-7.500311e-10</w:t>
            </w:r>
          </w:p>
        </w:tc>
      </w:tr>
      <w:tr w:rsidR="00675BD4" w:rsidRPr="00E3704E" w:rsidTr="00EC56BC">
        <w:tc>
          <w:tcPr>
            <w:tcW w:w="499" w:type="dxa"/>
            <w:vAlign w:val="center"/>
          </w:tcPr>
          <w:p w:rsidR="00675BD4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lastRenderedPageBreak/>
              <w:t>6</w:t>
            </w:r>
          </w:p>
        </w:tc>
        <w:tc>
          <w:tcPr>
            <w:tcW w:w="2473" w:type="dxa"/>
            <w:vAlign w:val="center"/>
          </w:tcPr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000000010601026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2.000000010601028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3.000000010601028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4.000000010601028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5.000000010601028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6.000000010601028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7.000000010601031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8.000000010601031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9.000000010601029 </w:t>
            </w:r>
          </w:p>
          <w:p w:rsidR="00675BD4" w:rsidRPr="002F3449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10.000000010601029</w:t>
            </w:r>
          </w:p>
        </w:tc>
        <w:tc>
          <w:tcPr>
            <w:tcW w:w="1985" w:type="dxa"/>
            <w:vAlign w:val="center"/>
          </w:tcPr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060103e-08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060103e-08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060103e-08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060103e-08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060103e-08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060103e-08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060103e-08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060103e-08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060103e-08 </w:t>
            </w:r>
          </w:p>
          <w:p w:rsidR="00675BD4" w:rsidRPr="005174CB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-1.060103e-08</w:t>
            </w:r>
          </w:p>
        </w:tc>
        <w:tc>
          <w:tcPr>
            <w:tcW w:w="2409" w:type="dxa"/>
            <w:vAlign w:val="center"/>
          </w:tcPr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0.999999960623432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999999960623424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999999960623426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3.999999960623426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4.999999960623424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5.999999960623422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6.999999960623432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7.999999960623426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8.999999960623427 </w:t>
            </w:r>
          </w:p>
          <w:p w:rsidR="00675BD4" w:rsidRPr="00675BD4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9.999999960623427</w:t>
            </w:r>
          </w:p>
        </w:tc>
        <w:tc>
          <w:tcPr>
            <w:tcW w:w="1979" w:type="dxa"/>
            <w:vAlign w:val="center"/>
          </w:tcPr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3.937657e-08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3.937658e-08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3.937657e-08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3.937657e-08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3.937658e-08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3.937658e-08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3.937657e-08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3.937657e-08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3.937657e-08 </w:t>
            </w:r>
          </w:p>
          <w:p w:rsidR="00675BD4" w:rsidRPr="00675BD4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3.937657e-08</w:t>
            </w:r>
          </w:p>
        </w:tc>
      </w:tr>
      <w:tr w:rsidR="00675BD4" w:rsidRPr="00E3704E" w:rsidTr="00EC56BC">
        <w:tc>
          <w:tcPr>
            <w:tcW w:w="499" w:type="dxa"/>
            <w:vAlign w:val="center"/>
          </w:tcPr>
          <w:p w:rsidR="00675BD4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7</w:t>
            </w:r>
          </w:p>
        </w:tc>
        <w:tc>
          <w:tcPr>
            <w:tcW w:w="2473" w:type="dxa"/>
            <w:vAlign w:val="center"/>
          </w:tcPr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0.999999840984630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999999840984627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2.999999840984627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3.999999840984627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4.999999840984627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5.999999840984627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6.999999840984625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7.999999840984625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8.999999840984627 </w:t>
            </w:r>
          </w:p>
          <w:p w:rsidR="00675BD4" w:rsidRPr="002F3449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9.999999840984627</w:t>
            </w:r>
          </w:p>
        </w:tc>
        <w:tc>
          <w:tcPr>
            <w:tcW w:w="1985" w:type="dxa"/>
            <w:vAlign w:val="center"/>
          </w:tcPr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590154e-07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590154e-07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590154e-07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590154e-07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590154e-07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590154e-07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590154e-07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590154e-07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590154e-07 </w:t>
            </w:r>
          </w:p>
          <w:p w:rsidR="00675BD4" w:rsidRPr="005174CB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1.590154e-07</w:t>
            </w:r>
          </w:p>
        </w:tc>
        <w:tc>
          <w:tcPr>
            <w:tcW w:w="2409" w:type="dxa"/>
            <w:vAlign w:val="center"/>
          </w:tcPr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000000318762715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000000318762722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3.000000318762720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4.000000318762719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5.000000318762720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6.000000318762721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7.000000318762718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8.000000318762719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9.000000318762721 </w:t>
            </w:r>
          </w:p>
          <w:p w:rsidR="00675BD4" w:rsidRPr="00675BD4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10.000000318762721</w:t>
            </w:r>
          </w:p>
        </w:tc>
        <w:tc>
          <w:tcPr>
            <w:tcW w:w="1979" w:type="dxa"/>
            <w:vAlign w:val="center"/>
          </w:tcPr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3.187627e-07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3.187627e-07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3.187627e-07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3.187627e-07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3.187627e-07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3.187627e-07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3.187627e-07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3.187627e-07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3.187627e-07 </w:t>
            </w:r>
          </w:p>
          <w:p w:rsidR="00675BD4" w:rsidRPr="00675BD4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-3.187627e-07</w:t>
            </w:r>
          </w:p>
        </w:tc>
      </w:tr>
      <w:tr w:rsidR="00675BD4" w:rsidRPr="00E3704E" w:rsidTr="00EC56BC">
        <w:tc>
          <w:tcPr>
            <w:tcW w:w="499" w:type="dxa"/>
            <w:vAlign w:val="center"/>
          </w:tcPr>
          <w:p w:rsidR="00675BD4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8</w:t>
            </w:r>
          </w:p>
        </w:tc>
        <w:tc>
          <w:tcPr>
            <w:tcW w:w="2473" w:type="dxa"/>
            <w:vAlign w:val="center"/>
          </w:tcPr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000000353367440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2.000000353367441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3.000000353367441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4.000000353367442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5.000000353367442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6.000000353367440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7.000000353367442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8.000000353367442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9.000000353367442 </w:t>
            </w:r>
          </w:p>
          <w:p w:rsidR="00675BD4" w:rsidRPr="002F3449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10.000000353367442</w:t>
            </w:r>
          </w:p>
        </w:tc>
        <w:tc>
          <w:tcPr>
            <w:tcW w:w="1985" w:type="dxa"/>
            <w:vAlign w:val="center"/>
          </w:tcPr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3.533674e-07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3.533674e-07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3.533674e-07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3.533674e-07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3.533674e-07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3.533674e-07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3.533674e-07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3.533674e-07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3.533674e-07 </w:t>
            </w:r>
          </w:p>
          <w:p w:rsidR="00675BD4" w:rsidRPr="005174CB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-3.533674e-07</w:t>
            </w:r>
          </w:p>
        </w:tc>
        <w:tc>
          <w:tcPr>
            <w:tcW w:w="2409" w:type="dxa"/>
            <w:vAlign w:val="center"/>
          </w:tcPr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000000468768622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000000468768624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3.000000468768619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4.000000468768620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5.000000468768620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6.000000468768621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7.000000468768607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8.000000468768617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9.000000468768619 </w:t>
            </w:r>
          </w:p>
          <w:p w:rsidR="00675BD4" w:rsidRPr="00675BD4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10.000000468768619</w:t>
            </w:r>
          </w:p>
        </w:tc>
        <w:tc>
          <w:tcPr>
            <w:tcW w:w="1979" w:type="dxa"/>
            <w:vAlign w:val="center"/>
          </w:tcPr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4.687686e-07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4.687686e-07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4.687686e-07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4.687686e-07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4.687686e-07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4.687686e-07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4.687686e-07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4.687686e-07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4.687686e-07 </w:t>
            </w:r>
          </w:p>
          <w:p w:rsidR="00675BD4" w:rsidRPr="00675BD4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-4.687686e-07</w:t>
            </w:r>
          </w:p>
        </w:tc>
      </w:tr>
      <w:tr w:rsidR="00675BD4" w:rsidRPr="00E3704E" w:rsidTr="00EC56BC">
        <w:tc>
          <w:tcPr>
            <w:tcW w:w="499" w:type="dxa"/>
            <w:vAlign w:val="center"/>
          </w:tcPr>
          <w:p w:rsidR="00675BD4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9</w:t>
            </w:r>
          </w:p>
        </w:tc>
        <w:tc>
          <w:tcPr>
            <w:tcW w:w="2473" w:type="dxa"/>
            <w:vAlign w:val="center"/>
          </w:tcPr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0.999999999999998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999999999999998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2.999999999999998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3.999999999999998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4.999999999999998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5.999999999999998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6.999999999999997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7.999999999999997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9.000000000000000 </w:t>
            </w:r>
          </w:p>
          <w:p w:rsidR="00675BD4" w:rsidRPr="002F3449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10.000000000000000</w:t>
            </w:r>
          </w:p>
        </w:tc>
        <w:tc>
          <w:tcPr>
            <w:tcW w:w="1985" w:type="dxa"/>
            <w:vAlign w:val="center"/>
          </w:tcPr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109424e-15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220446e-15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220446e-15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776357e-15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776357e-15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776357e-15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664535e-15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664535e-15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0.000000e+00 </w:t>
            </w:r>
          </w:p>
          <w:p w:rsidR="00675BD4" w:rsidRPr="00567FA3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0.000000e+00</w:t>
            </w:r>
          </w:p>
        </w:tc>
        <w:tc>
          <w:tcPr>
            <w:tcW w:w="2409" w:type="dxa"/>
            <w:vAlign w:val="center"/>
          </w:tcPr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0.999991562154575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999991562154571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999991562154575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3.999991562154575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4.999991562154574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5.999991562154575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6.999991562154580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7.999991562154578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8.999991562154575 </w:t>
            </w:r>
          </w:p>
          <w:p w:rsidR="00675BD4" w:rsidRPr="00675BD4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9.999991562154575</w:t>
            </w:r>
          </w:p>
        </w:tc>
        <w:tc>
          <w:tcPr>
            <w:tcW w:w="1979" w:type="dxa"/>
            <w:vAlign w:val="center"/>
          </w:tcPr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8.437845e-06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8.437845e-06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8.437845e-06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8.437845e-06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8.437845e-06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8.437845e-06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8.437845e-06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8.437845e-06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8.437845e-06 </w:t>
            </w:r>
          </w:p>
          <w:p w:rsidR="00675BD4" w:rsidRPr="00675BD4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8.437845e-06</w:t>
            </w:r>
          </w:p>
        </w:tc>
      </w:tr>
      <w:tr w:rsidR="00675BD4" w:rsidRPr="00E3704E" w:rsidTr="00EC56BC">
        <w:tc>
          <w:tcPr>
            <w:tcW w:w="499" w:type="dxa"/>
            <w:vAlign w:val="center"/>
          </w:tcPr>
          <w:p w:rsidR="00675BD4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10</w:t>
            </w:r>
          </w:p>
        </w:tc>
        <w:tc>
          <w:tcPr>
            <w:tcW w:w="2473" w:type="dxa"/>
            <w:vAlign w:val="center"/>
          </w:tcPr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000000000000002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2.000000000000002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3.000000000000002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4.000000000000002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5.000000000000002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6.000000000000002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7.000000000000002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8.000000000000002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9.000000000000000 </w:t>
            </w:r>
          </w:p>
          <w:p w:rsidR="00675BD4" w:rsidRPr="002F3449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10.000000000000000</w:t>
            </w:r>
          </w:p>
        </w:tc>
        <w:tc>
          <w:tcPr>
            <w:tcW w:w="1985" w:type="dxa"/>
            <w:vAlign w:val="center"/>
          </w:tcPr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2.220446e-15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2.220446e-15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2.220446e-15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776357e-15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776357e-15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776357e-15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776357e-15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776357e-15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0.000000e+00 </w:t>
            </w:r>
          </w:p>
          <w:p w:rsidR="00675BD4" w:rsidRPr="005174CB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0.000000e+00</w:t>
            </w:r>
          </w:p>
        </w:tc>
        <w:tc>
          <w:tcPr>
            <w:tcW w:w="2409" w:type="dxa"/>
            <w:vAlign w:val="center"/>
          </w:tcPr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0.999746871044863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999746871044856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999746871044859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3.999746871044859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4.999746871044859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5.999746871044859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6.999746871044846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7.999746871044857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8.999746871044859 </w:t>
            </w:r>
          </w:p>
          <w:p w:rsidR="00675BD4" w:rsidRPr="00675BD4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9.999746871044859</w:t>
            </w:r>
          </w:p>
        </w:tc>
        <w:tc>
          <w:tcPr>
            <w:tcW w:w="1979" w:type="dxa"/>
            <w:vAlign w:val="center"/>
          </w:tcPr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531290e-04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531290e-04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531290e-04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531290e-04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531290e-04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531290e-04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531290e-04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531290e-04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531290e-04 </w:t>
            </w:r>
          </w:p>
          <w:p w:rsidR="00675BD4" w:rsidRPr="00675BD4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2.531290e-04</w:t>
            </w:r>
          </w:p>
        </w:tc>
      </w:tr>
      <w:tr w:rsidR="00675BD4" w:rsidRPr="00E3704E" w:rsidTr="00EC56BC">
        <w:tc>
          <w:tcPr>
            <w:tcW w:w="499" w:type="dxa"/>
            <w:vAlign w:val="center"/>
          </w:tcPr>
          <w:p w:rsidR="00675BD4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11</w:t>
            </w:r>
          </w:p>
        </w:tc>
        <w:tc>
          <w:tcPr>
            <w:tcW w:w="2473" w:type="dxa"/>
            <w:vAlign w:val="center"/>
          </w:tcPr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000706838664074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2.000706838664076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3.000706838664076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4.000706838664075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5.000706838664075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6.000706838664074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7.000706838664076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8.000706838664076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9.000706838664074 </w:t>
            </w:r>
          </w:p>
          <w:p w:rsidR="00675BD4" w:rsidRPr="002F3449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10.000706838664074</w:t>
            </w:r>
          </w:p>
        </w:tc>
        <w:tc>
          <w:tcPr>
            <w:tcW w:w="1985" w:type="dxa"/>
            <w:vAlign w:val="center"/>
          </w:tcPr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7.068387e-04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7.068387e-04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7.068387e-04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7.068387e-04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7.068387e-04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7.068387e-04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7.068387e-04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7.068387e-04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7.068387e-04 </w:t>
            </w:r>
          </w:p>
          <w:p w:rsidR="00675BD4" w:rsidRPr="00567FA3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-7.068387e-04</w:t>
            </w:r>
          </w:p>
        </w:tc>
        <w:tc>
          <w:tcPr>
            <w:tcW w:w="2409" w:type="dxa"/>
            <w:vAlign w:val="center"/>
          </w:tcPr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0.998687417963622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998687417963619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998687417963622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3.998687417963622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4.998687417963621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5.998687417963620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6.998687417963632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7.998687417963625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8.998687417963623 </w:t>
            </w:r>
          </w:p>
          <w:p w:rsidR="00675BD4" w:rsidRPr="00675BD4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9.998687417963623</w:t>
            </w:r>
          </w:p>
        </w:tc>
        <w:tc>
          <w:tcPr>
            <w:tcW w:w="1979" w:type="dxa"/>
            <w:vAlign w:val="center"/>
          </w:tcPr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312582e-03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312582e-03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312582e-03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312582e-03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312582e-03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312582e-03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312582e-03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312582e-03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312582e-03 </w:t>
            </w:r>
          </w:p>
          <w:p w:rsidR="00675BD4" w:rsidRPr="00675BD4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1.312582e-03</w:t>
            </w:r>
          </w:p>
        </w:tc>
      </w:tr>
      <w:tr w:rsidR="00675BD4" w:rsidRPr="00E3704E" w:rsidTr="00EC56BC">
        <w:tc>
          <w:tcPr>
            <w:tcW w:w="499" w:type="dxa"/>
            <w:vAlign w:val="center"/>
          </w:tcPr>
          <w:p w:rsidR="00675BD4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lastRenderedPageBreak/>
              <w:t>12</w:t>
            </w:r>
          </w:p>
        </w:tc>
        <w:tc>
          <w:tcPr>
            <w:tcW w:w="2473" w:type="dxa"/>
            <w:vAlign w:val="center"/>
          </w:tcPr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0.989417989417989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989417989417987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2.989417989417987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3.989417989417988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4.989417989417987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5.989417989417987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6.989417989417988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7.989417989417988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8.989417989417989 </w:t>
            </w:r>
          </w:p>
          <w:p w:rsidR="00675BD4" w:rsidRPr="002F3449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9.989417989417989</w:t>
            </w:r>
          </w:p>
        </w:tc>
        <w:tc>
          <w:tcPr>
            <w:tcW w:w="1985" w:type="dxa"/>
            <w:vAlign w:val="center"/>
          </w:tcPr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058201e-02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058201e-02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058201e-02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058201e-02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058201e-02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058201e-02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058201e-02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058201e-02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058201e-02 </w:t>
            </w:r>
          </w:p>
          <w:p w:rsidR="00675BD4" w:rsidRPr="005174CB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1.058201e-02</w:t>
            </w:r>
          </w:p>
        </w:tc>
        <w:tc>
          <w:tcPr>
            <w:tcW w:w="2409" w:type="dxa"/>
            <w:vAlign w:val="center"/>
          </w:tcPr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012229539040441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012229539040442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3.012229539040447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4.012229539040446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5.012229539040447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6.012229539040445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7.012229539040466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8.012229539040453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9.012229539040451 </w:t>
            </w:r>
          </w:p>
          <w:p w:rsidR="00675BD4" w:rsidRPr="00675BD4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10.012229539040451</w:t>
            </w:r>
          </w:p>
        </w:tc>
        <w:tc>
          <w:tcPr>
            <w:tcW w:w="1979" w:type="dxa"/>
            <w:vAlign w:val="center"/>
          </w:tcPr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222954e-02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222954e-02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222954e-02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222954e-02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222954e-02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222954e-02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222954e-02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222954e-02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1.222954e-02 </w:t>
            </w:r>
          </w:p>
          <w:p w:rsidR="00675BD4" w:rsidRPr="00675BD4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-1.222954e-02</w:t>
            </w:r>
          </w:p>
        </w:tc>
      </w:tr>
      <w:tr w:rsidR="00675BD4" w:rsidRPr="00E3704E" w:rsidTr="00EC56BC">
        <w:tc>
          <w:tcPr>
            <w:tcW w:w="499" w:type="dxa"/>
            <w:vAlign w:val="center"/>
          </w:tcPr>
          <w:p w:rsidR="00675BD4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13</w:t>
            </w:r>
          </w:p>
        </w:tc>
        <w:tc>
          <w:tcPr>
            <w:tcW w:w="2473" w:type="dxa"/>
            <w:vAlign w:val="center"/>
          </w:tcPr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0.894736842105266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1.894736842105265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2.894736842105265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3.894736842105264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4.894736842105263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5.894736842105264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6.894736842105264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7.894736842105264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 xml:space="preserve">8.894736842105264 </w:t>
            </w:r>
          </w:p>
          <w:p w:rsidR="00675BD4" w:rsidRPr="002F3449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  <w:t>9.894736842105264</w:t>
            </w:r>
          </w:p>
        </w:tc>
        <w:tc>
          <w:tcPr>
            <w:tcW w:w="1985" w:type="dxa"/>
            <w:vAlign w:val="center"/>
          </w:tcPr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052632e-01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052632e-01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052632e-01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052632e-01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052632e-01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052632e-01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052632e-01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052632e-01 </w:t>
            </w:r>
          </w:p>
          <w:p w:rsidR="00675BD4" w:rsidRPr="002B0CD5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052632e-01 </w:t>
            </w:r>
          </w:p>
          <w:p w:rsidR="00675BD4" w:rsidRPr="005174CB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2B0CD5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1.052632e-01</w:t>
            </w:r>
          </w:p>
        </w:tc>
        <w:tc>
          <w:tcPr>
            <w:tcW w:w="2409" w:type="dxa"/>
            <w:vAlign w:val="center"/>
          </w:tcPr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559999999999998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560000000000013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3.560000000000002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4.560000000000003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5.560000000000002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6.560000000000005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7.560000000000000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8.560000000000002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9.560000000000000 </w:t>
            </w:r>
          </w:p>
          <w:p w:rsidR="00675BD4" w:rsidRPr="00675BD4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10.560000000000000</w:t>
            </w:r>
          </w:p>
        </w:tc>
        <w:tc>
          <w:tcPr>
            <w:tcW w:w="1979" w:type="dxa"/>
            <w:vAlign w:val="center"/>
          </w:tcPr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5.600000e-01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5.600000e-01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5.600000e-01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5.600000e-01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5.600000e-01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5.600000e-01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5.600000e-01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5.600000e-01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-5.600000e-01 </w:t>
            </w:r>
          </w:p>
          <w:p w:rsidR="00675BD4" w:rsidRPr="00675BD4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-5.600000e-01</w:t>
            </w:r>
          </w:p>
        </w:tc>
      </w:tr>
      <w:tr w:rsidR="00675BD4" w:rsidRPr="00E3704E" w:rsidTr="00EC56BC">
        <w:tc>
          <w:tcPr>
            <w:tcW w:w="499" w:type="dxa"/>
            <w:vAlign w:val="center"/>
          </w:tcPr>
          <w:p w:rsidR="00675BD4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14</w:t>
            </w:r>
          </w:p>
        </w:tc>
        <w:tc>
          <w:tcPr>
            <w:tcW w:w="2473" w:type="dxa"/>
            <w:vAlign w:val="center"/>
          </w:tcPr>
          <w:p w:rsidR="00675BD4" w:rsidRPr="00FC33C2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FC33C2">
              <w:rPr>
                <w:rFonts w:ascii="Times New Roman" w:eastAsia="MS Gothic" w:hAnsi="Times New Roman" w:cs="Times New Roman"/>
                <w:color w:val="000000"/>
                <w:sz w:val="24"/>
                <w:szCs w:val="24"/>
                <w:lang w:eastAsia="en-US"/>
              </w:rPr>
              <w:t>Матрица не может быть посчитана</w:t>
            </w:r>
          </w:p>
        </w:tc>
        <w:tc>
          <w:tcPr>
            <w:tcW w:w="1985" w:type="dxa"/>
            <w:vAlign w:val="center"/>
          </w:tcPr>
          <w:p w:rsidR="00675BD4" w:rsidRPr="00675BD4" w:rsidRDefault="00675BD4" w:rsidP="00675B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eastAsia="en-US"/>
              </w:rPr>
            </w:pPr>
          </w:p>
        </w:tc>
        <w:tc>
          <w:tcPr>
            <w:tcW w:w="2409" w:type="dxa"/>
            <w:vAlign w:val="center"/>
          </w:tcPr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0.000000000000002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0.999999999999999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2.000000000000002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3.000000000000001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4.000000000000001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5.000000000000001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6.000000000000001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7.000000000000001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8.000000000000000 </w:t>
            </w:r>
          </w:p>
          <w:p w:rsidR="00675BD4" w:rsidRPr="00675BD4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9.000000000000000</w:t>
            </w:r>
          </w:p>
        </w:tc>
        <w:tc>
          <w:tcPr>
            <w:tcW w:w="1979" w:type="dxa"/>
            <w:vAlign w:val="center"/>
          </w:tcPr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000000e+00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000000e+00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000000e+00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000000e+00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000000e+00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000000e+00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000000e+00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000000e+00 </w:t>
            </w:r>
          </w:p>
          <w:p w:rsidR="00162FC3" w:rsidRPr="00162FC3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 xml:space="preserve">1.000000e+00 </w:t>
            </w:r>
          </w:p>
          <w:p w:rsidR="00675BD4" w:rsidRPr="00675BD4" w:rsidRDefault="00162FC3" w:rsidP="00162FC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</w:pPr>
            <w:r w:rsidRPr="00162FC3">
              <w:rPr>
                <w:rFonts w:ascii="Times New Roman" w:eastAsiaTheme="minorHAnsi" w:hAnsi="Times New Roman" w:cs="Times New Roman"/>
                <w:color w:val="000000"/>
                <w:sz w:val="20"/>
                <w:szCs w:val="20"/>
                <w:lang w:val="en-US" w:eastAsia="en-US"/>
              </w:rPr>
              <w:t>1.000000e+00</w:t>
            </w:r>
          </w:p>
        </w:tc>
      </w:tr>
    </w:tbl>
    <w:p w:rsidR="0092328B" w:rsidRDefault="0092328B" w:rsidP="0092328B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color w:val="000000"/>
          <w:sz w:val="24"/>
          <w:szCs w:val="24"/>
          <w:lang w:val="en-US" w:eastAsia="en-US"/>
        </w:rPr>
      </w:pPr>
    </w:p>
    <w:p w:rsidR="00162FC3" w:rsidRPr="00BF1428" w:rsidRDefault="00675BD4" w:rsidP="0092328B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</w:pPr>
      <w:r w:rsidRPr="00BF1428"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  <w:t>5)</w:t>
      </w:r>
      <w:r w:rsidR="00162FC3" w:rsidRPr="00BF1428"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  <w:t xml:space="preserve"> </w:t>
      </w:r>
      <w:r w:rsidR="00BF1428" w:rsidRPr="00BF1428">
        <w:rPr>
          <w:sz w:val="24"/>
          <w:szCs w:val="24"/>
        </w:rPr>
        <w:t>Исследования на матрицах Гильберта различной размерности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536"/>
        <w:gridCol w:w="2747"/>
        <w:gridCol w:w="1830"/>
        <w:gridCol w:w="2446"/>
        <w:gridCol w:w="1786"/>
      </w:tblGrid>
      <w:tr w:rsidR="00EC56BC" w:rsidTr="00B907D7">
        <w:tc>
          <w:tcPr>
            <w:tcW w:w="536" w:type="dxa"/>
            <w:vAlign w:val="center"/>
          </w:tcPr>
          <w:p w:rsidR="00EC56BC" w:rsidRPr="00A72020" w:rsidRDefault="00EC56BC" w:rsidP="00DB312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k</w:t>
            </w:r>
          </w:p>
        </w:tc>
        <w:tc>
          <w:tcPr>
            <w:tcW w:w="2747" w:type="dxa"/>
            <w:vAlign w:val="center"/>
          </w:tcPr>
          <w:p w:rsidR="00EC56BC" w:rsidRPr="00A72020" w:rsidRDefault="00EC56BC" w:rsidP="00DB312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proofErr w:type="spellStart"/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X</w:t>
            </w:r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vertAlign w:val="superscript"/>
                <w:lang w:val="en-US" w:eastAsia="en-US"/>
              </w:rPr>
              <w:t>k</w:t>
            </w:r>
            <w:proofErr w:type="spellEnd"/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 (LDU)</w:t>
            </w:r>
          </w:p>
        </w:tc>
        <w:tc>
          <w:tcPr>
            <w:tcW w:w="1830" w:type="dxa"/>
            <w:vAlign w:val="center"/>
          </w:tcPr>
          <w:p w:rsidR="00EC56BC" w:rsidRPr="00A72020" w:rsidRDefault="00EC56BC" w:rsidP="00DB312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X</w:t>
            </w:r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vertAlign w:val="superscript"/>
                <w:lang w:val="en-US" w:eastAsia="en-US"/>
              </w:rPr>
              <w:t xml:space="preserve">* </w:t>
            </w:r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-</w:t>
            </w:r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vertAlign w:val="superscript"/>
                <w:lang w:val="en-US" w:eastAsia="en-US"/>
              </w:rPr>
              <w:t xml:space="preserve"> </w:t>
            </w:r>
            <w:proofErr w:type="spellStart"/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X</w:t>
            </w:r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vertAlign w:val="superscript"/>
                <w:lang w:val="en-US" w:eastAsia="en-US"/>
              </w:rPr>
              <w:t>k</w:t>
            </w:r>
            <w:proofErr w:type="spellEnd"/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vertAlign w:val="superscript"/>
                <w:lang w:val="en-US" w:eastAsia="en-US"/>
              </w:rPr>
              <w:t xml:space="preserve"> </w:t>
            </w:r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(LDU)</w:t>
            </w:r>
          </w:p>
        </w:tc>
        <w:tc>
          <w:tcPr>
            <w:tcW w:w="2446" w:type="dxa"/>
            <w:vAlign w:val="center"/>
          </w:tcPr>
          <w:p w:rsidR="00EC56BC" w:rsidRDefault="00EC56BC" w:rsidP="00DB312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proofErr w:type="spellStart"/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X</w:t>
            </w:r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vertAlign w:val="superscript"/>
                <w:lang w:val="en-US" w:eastAsia="en-US"/>
              </w:rPr>
              <w:t>k</w:t>
            </w:r>
            <w:proofErr w:type="spellEnd"/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 (Gauss+)</w:t>
            </w:r>
          </w:p>
        </w:tc>
        <w:tc>
          <w:tcPr>
            <w:tcW w:w="1786" w:type="dxa"/>
            <w:vAlign w:val="center"/>
          </w:tcPr>
          <w:p w:rsidR="00EC56BC" w:rsidRDefault="00EC56BC" w:rsidP="00DB312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X</w:t>
            </w:r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vertAlign w:val="superscript"/>
                <w:lang w:val="en-US" w:eastAsia="en-US"/>
              </w:rPr>
              <w:t xml:space="preserve">* </w:t>
            </w:r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-</w:t>
            </w:r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vertAlign w:val="superscript"/>
                <w:lang w:val="en-US" w:eastAsia="en-US"/>
              </w:rPr>
              <w:t xml:space="preserve"> </w:t>
            </w:r>
            <w:proofErr w:type="spellStart"/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X</w:t>
            </w:r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vertAlign w:val="superscript"/>
                <w:lang w:val="en-US" w:eastAsia="en-US"/>
              </w:rPr>
              <w:t>k</w:t>
            </w:r>
            <w:proofErr w:type="spellEnd"/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vertAlign w:val="superscript"/>
                <w:lang w:val="en-US" w:eastAsia="en-US"/>
              </w:rPr>
              <w:t xml:space="preserve"> </w:t>
            </w:r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(Gauss+)</w:t>
            </w:r>
          </w:p>
        </w:tc>
      </w:tr>
      <w:tr w:rsidR="00B907D7" w:rsidTr="00B907D7">
        <w:tc>
          <w:tcPr>
            <w:tcW w:w="536" w:type="dxa"/>
            <w:vAlign w:val="center"/>
          </w:tcPr>
          <w:p w:rsid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1</w:t>
            </w:r>
          </w:p>
        </w:tc>
        <w:tc>
          <w:tcPr>
            <w:tcW w:w="2747" w:type="dxa"/>
            <w:vAlign w:val="center"/>
          </w:tcPr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>1.000000000000000</w:t>
            </w:r>
          </w:p>
        </w:tc>
        <w:tc>
          <w:tcPr>
            <w:tcW w:w="1830" w:type="dxa"/>
            <w:vAlign w:val="center"/>
          </w:tcPr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0.000000e+00</w:t>
            </w:r>
          </w:p>
        </w:tc>
        <w:tc>
          <w:tcPr>
            <w:tcW w:w="2446" w:type="dxa"/>
            <w:vAlign w:val="center"/>
          </w:tcPr>
          <w:p w:rsid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5422AB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1.000000000000000</w:t>
            </w:r>
          </w:p>
        </w:tc>
        <w:tc>
          <w:tcPr>
            <w:tcW w:w="1786" w:type="dxa"/>
            <w:vAlign w:val="center"/>
          </w:tcPr>
          <w:p w:rsid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5422AB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0.000000e+00</w:t>
            </w:r>
          </w:p>
        </w:tc>
      </w:tr>
      <w:tr w:rsidR="00B907D7" w:rsidTr="00B907D7">
        <w:tc>
          <w:tcPr>
            <w:tcW w:w="536" w:type="dxa"/>
            <w:vAlign w:val="center"/>
          </w:tcPr>
          <w:p w:rsid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2</w:t>
            </w:r>
          </w:p>
        </w:tc>
        <w:tc>
          <w:tcPr>
            <w:tcW w:w="2747" w:type="dxa"/>
            <w:vAlign w:val="center"/>
          </w:tcPr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 xml:space="preserve">1.000000000000001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>1.999999999999999</w:t>
            </w:r>
          </w:p>
        </w:tc>
        <w:tc>
          <w:tcPr>
            <w:tcW w:w="1830" w:type="dxa"/>
            <w:vAlign w:val="center"/>
          </w:tcPr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6.661338e-16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1.332268e-15</w:t>
            </w:r>
          </w:p>
        </w:tc>
        <w:tc>
          <w:tcPr>
            <w:tcW w:w="2446" w:type="dxa"/>
            <w:vAlign w:val="center"/>
          </w:tcPr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1.000000000000001 </w:t>
            </w:r>
          </w:p>
          <w:p w:rsid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1.999999999999999</w:t>
            </w:r>
          </w:p>
        </w:tc>
        <w:tc>
          <w:tcPr>
            <w:tcW w:w="1786" w:type="dxa"/>
            <w:vAlign w:val="center"/>
          </w:tcPr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6.661338e-16 </w:t>
            </w:r>
          </w:p>
          <w:p w:rsid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1.332268e-15</w:t>
            </w:r>
          </w:p>
        </w:tc>
      </w:tr>
      <w:tr w:rsidR="00B907D7" w:rsidTr="00B907D7">
        <w:tc>
          <w:tcPr>
            <w:tcW w:w="536" w:type="dxa"/>
            <w:vAlign w:val="center"/>
          </w:tcPr>
          <w:p w:rsid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3</w:t>
            </w:r>
          </w:p>
        </w:tc>
        <w:tc>
          <w:tcPr>
            <w:tcW w:w="2747" w:type="dxa"/>
            <w:vAlign w:val="center"/>
          </w:tcPr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 xml:space="preserve">1.000000000000004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 xml:space="preserve">1.999999999999983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>3.000000000000015</w:t>
            </w:r>
          </w:p>
        </w:tc>
        <w:tc>
          <w:tcPr>
            <w:tcW w:w="1830" w:type="dxa"/>
            <w:vAlign w:val="center"/>
          </w:tcPr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3.774758e-15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1.731948e-14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-1.509903e-14</w:t>
            </w:r>
          </w:p>
        </w:tc>
        <w:tc>
          <w:tcPr>
            <w:tcW w:w="2446" w:type="dxa"/>
            <w:vAlign w:val="center"/>
          </w:tcPr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1.000000000000002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1.999999999999989 </w:t>
            </w:r>
          </w:p>
          <w:p w:rsid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3.000000000000010</w:t>
            </w:r>
          </w:p>
        </w:tc>
        <w:tc>
          <w:tcPr>
            <w:tcW w:w="1786" w:type="dxa"/>
            <w:vAlign w:val="center"/>
          </w:tcPr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2.220446e-15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1.132427e-14 </w:t>
            </w:r>
          </w:p>
          <w:p w:rsid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-1.021405e-14</w:t>
            </w:r>
          </w:p>
        </w:tc>
      </w:tr>
      <w:tr w:rsidR="00B907D7" w:rsidTr="00B907D7">
        <w:tc>
          <w:tcPr>
            <w:tcW w:w="536" w:type="dxa"/>
            <w:vAlign w:val="center"/>
          </w:tcPr>
          <w:p w:rsid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4</w:t>
            </w:r>
          </w:p>
        </w:tc>
        <w:tc>
          <w:tcPr>
            <w:tcW w:w="2747" w:type="dxa"/>
            <w:vAlign w:val="center"/>
          </w:tcPr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 xml:space="preserve">1.000000000000099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 xml:space="preserve">1.999999999998847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 xml:space="preserve">3.000000000002832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>3.999999999998135</w:t>
            </w:r>
          </w:p>
        </w:tc>
        <w:tc>
          <w:tcPr>
            <w:tcW w:w="1830" w:type="dxa"/>
            <w:vAlign w:val="center"/>
          </w:tcPr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9.880985e-14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1.153300e-12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2.832401e-12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1.865175e-12</w:t>
            </w:r>
          </w:p>
        </w:tc>
        <w:tc>
          <w:tcPr>
            <w:tcW w:w="2446" w:type="dxa"/>
            <w:vAlign w:val="center"/>
          </w:tcPr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1.000000000000035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1.999999999999588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3.000000000001016 </w:t>
            </w:r>
          </w:p>
          <w:p w:rsid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3.999999999999330</w:t>
            </w:r>
          </w:p>
        </w:tc>
        <w:tc>
          <w:tcPr>
            <w:tcW w:w="1786" w:type="dxa"/>
            <w:vAlign w:val="center"/>
          </w:tcPr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3.508305e-14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4.123368e-13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1.015632e-12 </w:t>
            </w:r>
          </w:p>
          <w:p w:rsid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6.701306e-13</w:t>
            </w:r>
          </w:p>
        </w:tc>
      </w:tr>
      <w:tr w:rsidR="00B907D7" w:rsidTr="00B907D7">
        <w:tc>
          <w:tcPr>
            <w:tcW w:w="536" w:type="dxa"/>
            <w:vAlign w:val="center"/>
          </w:tcPr>
          <w:p w:rsid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5</w:t>
            </w:r>
          </w:p>
        </w:tc>
        <w:tc>
          <w:tcPr>
            <w:tcW w:w="2747" w:type="dxa"/>
            <w:vAlign w:val="center"/>
          </w:tcPr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 xml:space="preserve">1.000000000000430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 xml:space="preserve">1.999999999991804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 xml:space="preserve">3.000000000035821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 xml:space="preserve">3.999999999945366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>5.000000000026929</w:t>
            </w:r>
          </w:p>
        </w:tc>
        <w:tc>
          <w:tcPr>
            <w:tcW w:w="1830" w:type="dxa"/>
            <w:vAlign w:val="center"/>
          </w:tcPr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4.301004e-13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8.195666e-12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3.582112e-11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5.463363e-11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-2.692868e-11</w:t>
            </w:r>
          </w:p>
        </w:tc>
        <w:tc>
          <w:tcPr>
            <w:tcW w:w="2446" w:type="dxa"/>
            <w:vAlign w:val="center"/>
          </w:tcPr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0.999999999999940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2.000000000001114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2.999999999995304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4.000000000006954 </w:t>
            </w:r>
          </w:p>
          <w:p w:rsid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4.999999999996653</w:t>
            </w:r>
          </w:p>
        </w:tc>
        <w:tc>
          <w:tcPr>
            <w:tcW w:w="1786" w:type="dxa"/>
            <w:vAlign w:val="center"/>
          </w:tcPr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6.039613e-14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1.114220e-12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4.696243e-12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6.953549e-12 </w:t>
            </w:r>
          </w:p>
          <w:p w:rsid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3.346656e-12</w:t>
            </w:r>
          </w:p>
        </w:tc>
      </w:tr>
      <w:tr w:rsidR="00B907D7" w:rsidTr="00B907D7">
        <w:tc>
          <w:tcPr>
            <w:tcW w:w="536" w:type="dxa"/>
            <w:vAlign w:val="center"/>
          </w:tcPr>
          <w:p w:rsid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6</w:t>
            </w:r>
          </w:p>
        </w:tc>
        <w:tc>
          <w:tcPr>
            <w:tcW w:w="2747" w:type="dxa"/>
            <w:vAlign w:val="center"/>
          </w:tcPr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 xml:space="preserve">0.999999999998758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 xml:space="preserve">2.000000000033129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 xml:space="preserve">2.999999999788191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 xml:space="preserve">4.000000000526052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 xml:space="preserve">4.999999999441110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>6.000000000213274</w:t>
            </w:r>
          </w:p>
        </w:tc>
        <w:tc>
          <w:tcPr>
            <w:tcW w:w="1830" w:type="dxa"/>
            <w:vAlign w:val="center"/>
          </w:tcPr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1.242340e-12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3.312950e-11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2.118092e-10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5.260521e-10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5.588898e-10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-2.132738e-10</w:t>
            </w:r>
          </w:p>
        </w:tc>
        <w:tc>
          <w:tcPr>
            <w:tcW w:w="2446" w:type="dxa"/>
            <w:vAlign w:val="center"/>
          </w:tcPr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0.999999999999471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2.000000000015473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2.999999999895515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4.000000000269791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4.999999999704658 </w:t>
            </w:r>
          </w:p>
          <w:p w:rsidR="00B907D7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6.000000000115451</w:t>
            </w:r>
          </w:p>
        </w:tc>
        <w:tc>
          <w:tcPr>
            <w:tcW w:w="1786" w:type="dxa"/>
            <w:vAlign w:val="center"/>
          </w:tcPr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5.293543e-13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1.547340e-11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1.044849e-10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2.697913e-10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2.953424e-10 </w:t>
            </w:r>
          </w:p>
          <w:p w:rsidR="00B907D7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-1.154508e-10</w:t>
            </w:r>
          </w:p>
        </w:tc>
      </w:tr>
      <w:tr w:rsidR="00B907D7" w:rsidTr="00B907D7">
        <w:tc>
          <w:tcPr>
            <w:tcW w:w="536" w:type="dxa"/>
            <w:vAlign w:val="center"/>
          </w:tcPr>
          <w:p w:rsid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7</w:t>
            </w:r>
          </w:p>
        </w:tc>
        <w:tc>
          <w:tcPr>
            <w:tcW w:w="2747" w:type="dxa"/>
            <w:vAlign w:val="center"/>
          </w:tcPr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 xml:space="preserve">0.999999999993768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 xml:space="preserve">2.000000000241329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lastRenderedPageBreak/>
              <w:t xml:space="preserve">2.999999997745670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 xml:space="preserve">4.000000008524220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 xml:space="preserve">4.999999984747841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 xml:space="preserve">6.000000012903040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>6.999999995841168</w:t>
            </w:r>
          </w:p>
        </w:tc>
        <w:tc>
          <w:tcPr>
            <w:tcW w:w="1830" w:type="dxa"/>
            <w:vAlign w:val="center"/>
          </w:tcPr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lastRenderedPageBreak/>
              <w:t xml:space="preserve">6.232126e-12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2.413292e-10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lastRenderedPageBreak/>
              <w:t xml:space="preserve">2.254330e-09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8.524220e-09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1.525216e-08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1.290304e-08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4.158832e-09</w:t>
            </w:r>
          </w:p>
        </w:tc>
        <w:tc>
          <w:tcPr>
            <w:tcW w:w="2446" w:type="dxa"/>
            <w:vAlign w:val="center"/>
          </w:tcPr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lastRenderedPageBreak/>
              <w:t xml:space="preserve">0.999999999998079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2.000000000070064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lastRenderedPageBreak/>
              <w:t xml:space="preserve">2.999999999376556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4.000000002266393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4.999999996074342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6.000000003231821 </w:t>
            </w:r>
          </w:p>
          <w:p w:rsidR="00B907D7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6.999999998982206</w:t>
            </w:r>
          </w:p>
        </w:tc>
        <w:tc>
          <w:tcPr>
            <w:tcW w:w="1786" w:type="dxa"/>
            <w:vAlign w:val="center"/>
          </w:tcPr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lastRenderedPageBreak/>
              <w:t xml:space="preserve">1.921130e-12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7.006440e-11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lastRenderedPageBreak/>
              <w:t xml:space="preserve">6.234440e-10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2.266393e-09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3.925658e-09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3.231821e-09 </w:t>
            </w:r>
          </w:p>
          <w:p w:rsidR="00B907D7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1.017794e-09</w:t>
            </w:r>
          </w:p>
        </w:tc>
      </w:tr>
      <w:tr w:rsidR="00B907D7" w:rsidTr="00B907D7">
        <w:tc>
          <w:tcPr>
            <w:tcW w:w="536" w:type="dxa"/>
            <w:vAlign w:val="center"/>
          </w:tcPr>
          <w:p w:rsid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lastRenderedPageBreak/>
              <w:t>8</w:t>
            </w:r>
          </w:p>
        </w:tc>
        <w:tc>
          <w:tcPr>
            <w:tcW w:w="2747" w:type="dxa"/>
            <w:vAlign w:val="center"/>
          </w:tcPr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 xml:space="preserve">1.000000000058947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 xml:space="preserve">1.999999996593750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 xml:space="preserve">3.000000046705909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 xml:space="preserve">3.999999738348894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 xml:space="preserve">5.000000722874683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 xml:space="preserve">5.999998956396468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 xml:space="preserve">7.000000754728866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>7.999999784231155</w:t>
            </w:r>
          </w:p>
        </w:tc>
        <w:tc>
          <w:tcPr>
            <w:tcW w:w="1830" w:type="dxa"/>
            <w:vAlign w:val="center"/>
          </w:tcPr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5.894663e-11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3.406250e-09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4.670591e-08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2.616511e-07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7.228747e-07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1.043604e-06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7.547289e-07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2.157688e-07</w:t>
            </w:r>
          </w:p>
        </w:tc>
        <w:tc>
          <w:tcPr>
            <w:tcW w:w="2446" w:type="dxa"/>
            <w:vAlign w:val="center"/>
          </w:tcPr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1.000000000023571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1.999999998764325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3.000000015802544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3.999999916048512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5.000000222379457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5.999999689790255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7.000000218009455 </w:t>
            </w:r>
          </w:p>
          <w:p w:rsidR="00B907D7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7.999999939169189</w:t>
            </w:r>
          </w:p>
        </w:tc>
        <w:tc>
          <w:tcPr>
            <w:tcW w:w="1786" w:type="dxa"/>
            <w:vAlign w:val="center"/>
          </w:tcPr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2.357137e-11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1.235675e-09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1.580254e-08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8.395149e-08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2.223795e-07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3.102097e-07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2.180095e-07 </w:t>
            </w:r>
          </w:p>
          <w:p w:rsidR="00B907D7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6.083081e-08</w:t>
            </w:r>
          </w:p>
        </w:tc>
      </w:tr>
      <w:tr w:rsidR="00B907D7" w:rsidTr="00B907D7">
        <w:tc>
          <w:tcPr>
            <w:tcW w:w="536" w:type="dxa"/>
            <w:vAlign w:val="center"/>
          </w:tcPr>
          <w:p w:rsid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9</w:t>
            </w:r>
          </w:p>
        </w:tc>
        <w:tc>
          <w:tcPr>
            <w:tcW w:w="2747" w:type="dxa"/>
            <w:vAlign w:val="center"/>
          </w:tcPr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 xml:space="preserve">1.000000002500557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 xml:space="preserve">1.999999824554480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 xml:space="preserve">3.000003005845477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 xml:space="preserve">3.999978341792559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 xml:space="preserve">5.000080025222925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 xml:space="preserve">5.999835630663991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 xml:space="preserve">7.000189697135063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 xml:space="preserve">7.999884947800751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>9.000028526440532</w:t>
            </w:r>
          </w:p>
        </w:tc>
        <w:tc>
          <w:tcPr>
            <w:tcW w:w="1830" w:type="dxa"/>
            <w:vAlign w:val="center"/>
          </w:tcPr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2.500557e-09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1.754455e-07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3.005845e-06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2.165821e-05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8.002522e-05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1.643693e-04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1.896971e-04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1.150522e-04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-2.852644e-05</w:t>
            </w:r>
          </w:p>
        </w:tc>
        <w:tc>
          <w:tcPr>
            <w:tcW w:w="2446" w:type="dxa"/>
            <w:vAlign w:val="center"/>
          </w:tcPr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1.000000000783496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1.999999946352538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3.000000901986764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3.999993597316923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5.000023371260183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5.999952478351061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7.000054379373237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7.999967257791723 </w:t>
            </w:r>
          </w:p>
          <w:p w:rsidR="00B907D7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9.000008067291116</w:t>
            </w:r>
          </w:p>
        </w:tc>
        <w:tc>
          <w:tcPr>
            <w:tcW w:w="1786" w:type="dxa"/>
            <w:vAlign w:val="center"/>
          </w:tcPr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7.834959e-10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5.364746e-08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9.019868e-07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6.402683e-06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2.337126e-05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4.752165e-05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5.437937e-05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3.274221e-05 </w:t>
            </w:r>
          </w:p>
          <w:p w:rsidR="00B907D7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-8.067291e-06</w:t>
            </w:r>
          </w:p>
        </w:tc>
      </w:tr>
      <w:tr w:rsidR="00B907D7" w:rsidRPr="00E3704E" w:rsidTr="00B907D7">
        <w:tc>
          <w:tcPr>
            <w:tcW w:w="536" w:type="dxa"/>
            <w:vAlign w:val="center"/>
          </w:tcPr>
          <w:p w:rsid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10</w:t>
            </w:r>
          </w:p>
        </w:tc>
        <w:tc>
          <w:tcPr>
            <w:tcW w:w="2747" w:type="dxa"/>
            <w:vAlign w:val="center"/>
          </w:tcPr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 xml:space="preserve">1.000000004595354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 xml:space="preserve">1.999999591534530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 xml:space="preserve">3.000008865194702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 xml:space="preserve">3.999918339044051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 xml:space="preserve">5.000393256259114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 xml:space="preserve">5.998911142628408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 xml:space="preserve">7.001796378881245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 xml:space="preserve">7.998256472407199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 xml:space="preserve">9.000918503643355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>9.999797442225070</w:t>
            </w:r>
          </w:p>
        </w:tc>
        <w:tc>
          <w:tcPr>
            <w:tcW w:w="1830" w:type="dxa"/>
            <w:vAlign w:val="center"/>
          </w:tcPr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4.595354e-09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4.084655e-07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8.865195e-06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8.166096e-05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3.932563e-04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1.088857e-03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1.796379e-03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1.743528e-03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9.185036e-04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2.025578e-04</w:t>
            </w:r>
          </w:p>
        </w:tc>
        <w:tc>
          <w:tcPr>
            <w:tcW w:w="2446" w:type="dxa"/>
            <w:vAlign w:val="center"/>
          </w:tcPr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1.000000005033655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1.999999562312160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3.000009365161822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3.999914572493884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5.000408523800090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5.998874723167420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7.001849150800947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7.998210749839966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9.000940305467335 </w:t>
            </w:r>
          </w:p>
          <w:p w:rsidR="00B907D7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9.999793038295417</w:t>
            </w:r>
          </w:p>
        </w:tc>
        <w:tc>
          <w:tcPr>
            <w:tcW w:w="1786" w:type="dxa"/>
            <w:vAlign w:val="center"/>
          </w:tcPr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5.033655e-09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4.376878e-07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9.365162e-06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8.542751e-05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4.085238e-04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1.125277e-03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1.849151e-03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1.789250e-03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9.403055e-04 </w:t>
            </w:r>
          </w:p>
          <w:p w:rsidR="00B907D7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2.069617e-04</w:t>
            </w:r>
          </w:p>
        </w:tc>
      </w:tr>
      <w:tr w:rsidR="00B907D7" w:rsidTr="00B907D7">
        <w:tc>
          <w:tcPr>
            <w:tcW w:w="536" w:type="dxa"/>
            <w:vAlign w:val="center"/>
          </w:tcPr>
          <w:p w:rsid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11</w:t>
            </w:r>
          </w:p>
        </w:tc>
        <w:tc>
          <w:tcPr>
            <w:tcW w:w="2747" w:type="dxa"/>
            <w:vAlign w:val="center"/>
          </w:tcPr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 xml:space="preserve">1.000000076461369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 xml:space="preserve">1.999992092164025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 xml:space="preserve">3.000203033912005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 xml:space="preserve">3.997750135897830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 xml:space="preserve">5.013299933791998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 xml:space="preserve">5.953556526896495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 xml:space="preserve">7.100515065618588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 xml:space="preserve">7.863704482161239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 xml:space="preserve">9.112668308327819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 xml:space="preserve">9.948098288282310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>11.010212097407699</w:t>
            </w:r>
          </w:p>
        </w:tc>
        <w:tc>
          <w:tcPr>
            <w:tcW w:w="1830" w:type="dxa"/>
            <w:vAlign w:val="center"/>
          </w:tcPr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7.646137e-08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7.907836e-06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2.030339e-04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2.249864e-03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1.329993e-02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4.644347e-02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1.005151e-01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1.362955e-01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1.126683e-01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5.190171e-02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-1.021210e-02</w:t>
            </w:r>
          </w:p>
        </w:tc>
        <w:tc>
          <w:tcPr>
            <w:tcW w:w="2446" w:type="dxa"/>
            <w:vAlign w:val="center"/>
          </w:tcPr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1.000000011902783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1.999998839729771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3.000028221095568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3.999702384271069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5.001681151474555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5.994370151250984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7.011721801201815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7.984665946992187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9.012259617119335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9.994525690722199 </w:t>
            </w:r>
          </w:p>
          <w:p w:rsidR="00B907D7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11.001046185883967</w:t>
            </w:r>
          </w:p>
        </w:tc>
        <w:tc>
          <w:tcPr>
            <w:tcW w:w="1786" w:type="dxa"/>
            <w:vAlign w:val="center"/>
          </w:tcPr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1.190278e-08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1.160270e-06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2.822110e-05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2.976157e-04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1.681151e-03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5.629849e-03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1.172180e-02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1.533405e-02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1.225962e-02 </w:t>
            </w:r>
          </w:p>
          <w:p w:rsidR="00211FB1" w:rsidRPr="00211FB1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5.474309e-03 </w:t>
            </w:r>
          </w:p>
          <w:p w:rsidR="00B907D7" w:rsidRDefault="00211FB1" w:rsidP="00211FB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211FB1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-1.046186e-03</w:t>
            </w:r>
          </w:p>
        </w:tc>
      </w:tr>
      <w:tr w:rsidR="00B907D7" w:rsidTr="00B907D7">
        <w:tc>
          <w:tcPr>
            <w:tcW w:w="536" w:type="dxa"/>
            <w:vAlign w:val="center"/>
          </w:tcPr>
          <w:p w:rsid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12</w:t>
            </w:r>
          </w:p>
        </w:tc>
        <w:tc>
          <w:tcPr>
            <w:tcW w:w="2747" w:type="dxa"/>
            <w:vAlign w:val="center"/>
          </w:tcPr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 xml:space="preserve">1.000000184989908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 xml:space="preserve">1.999978381472006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 xml:space="preserve">3.000632808198202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 xml:space="preserve">3.991912571819874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 xml:space="preserve">5.055972554912605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 xml:space="preserve">5.766549074447063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 xml:space="preserve">7.620335037536279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 xml:space="preserve">6.924790065050665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 xml:space="preserve">10.211259818633124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lastRenderedPageBreak/>
              <w:t xml:space="preserve">9.144963537630460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 xml:space="preserve">11.343578381925482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  <w:t>11.940027554907205</w:t>
            </w:r>
          </w:p>
        </w:tc>
        <w:tc>
          <w:tcPr>
            <w:tcW w:w="1830" w:type="dxa"/>
            <w:vAlign w:val="center"/>
          </w:tcPr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lastRenderedPageBreak/>
              <w:t xml:space="preserve">-1.849899e-07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2.161853e-05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6.328082e-04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8.087428e-03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5.597255e-02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2.334509e-01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6.203350e-01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1.075210e+00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1.211260e+00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lastRenderedPageBreak/>
              <w:t xml:space="preserve">8.550365e-01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3.435784e-01 </w:t>
            </w:r>
          </w:p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5.997245e-02</w:t>
            </w:r>
          </w:p>
        </w:tc>
        <w:tc>
          <w:tcPr>
            <w:tcW w:w="2446" w:type="dxa"/>
            <w:vAlign w:val="center"/>
          </w:tcPr>
          <w:p w:rsidR="00C64B53" w:rsidRPr="00C64B53" w:rsidRDefault="00C64B53" w:rsidP="00C64B5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C64B53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lastRenderedPageBreak/>
              <w:t xml:space="preserve">1.000000136457130 </w:t>
            </w:r>
          </w:p>
          <w:p w:rsidR="00C64B53" w:rsidRPr="00C64B53" w:rsidRDefault="00C64B53" w:rsidP="00C64B5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C64B53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1.999982832149406 </w:t>
            </w:r>
          </w:p>
          <w:p w:rsidR="00C64B53" w:rsidRPr="00C64B53" w:rsidRDefault="00C64B53" w:rsidP="00C64B5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C64B53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3.000536735274402 </w:t>
            </w:r>
          </w:p>
          <w:p w:rsidR="00C64B53" w:rsidRPr="00C64B53" w:rsidRDefault="00C64B53" w:rsidP="00C64B5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C64B53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3.992722203565012 </w:t>
            </w:r>
          </w:p>
          <w:p w:rsidR="00C64B53" w:rsidRPr="00C64B53" w:rsidRDefault="00C64B53" w:rsidP="00C64B5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C64B53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5.053138284101557 </w:t>
            </w:r>
          </w:p>
          <w:p w:rsidR="00C64B53" w:rsidRPr="00C64B53" w:rsidRDefault="00C64B53" w:rsidP="00C64B5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C64B53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5.767316473670919 </w:t>
            </w:r>
          </w:p>
          <w:p w:rsidR="00C64B53" w:rsidRPr="00C64B53" w:rsidRDefault="00C64B53" w:rsidP="00C64B5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C64B53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7.646421750318930 </w:t>
            </w:r>
          </w:p>
          <w:p w:rsidR="00C64B53" w:rsidRPr="00C64B53" w:rsidRDefault="00C64B53" w:rsidP="00C64B5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C64B53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6.832866720462746 </w:t>
            </w:r>
          </w:p>
          <w:p w:rsidR="00C64B53" w:rsidRPr="00C64B53" w:rsidRDefault="00C64B53" w:rsidP="00C64B5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C64B53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10.365260840866616 </w:t>
            </w:r>
          </w:p>
          <w:p w:rsidR="00C64B53" w:rsidRPr="00C64B53" w:rsidRDefault="00C64B53" w:rsidP="00C64B5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C64B53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lastRenderedPageBreak/>
              <w:t xml:space="preserve">9.002089814361026 </w:t>
            </w:r>
          </w:p>
          <w:p w:rsidR="00C64B53" w:rsidRPr="00C64B53" w:rsidRDefault="00C64B53" w:rsidP="00C64B5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C64B53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11.414168136681392 </w:t>
            </w:r>
          </w:p>
          <w:p w:rsidR="00B907D7" w:rsidRDefault="00C64B53" w:rsidP="00C64B5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C64B53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11.925495985444373</w:t>
            </w:r>
          </w:p>
        </w:tc>
        <w:tc>
          <w:tcPr>
            <w:tcW w:w="1786" w:type="dxa"/>
            <w:vAlign w:val="center"/>
          </w:tcPr>
          <w:p w:rsidR="00C64B53" w:rsidRPr="00C64B53" w:rsidRDefault="00C64B53" w:rsidP="00C64B5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C64B53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lastRenderedPageBreak/>
              <w:t xml:space="preserve">-1.364571e-07 </w:t>
            </w:r>
          </w:p>
          <w:p w:rsidR="00C64B53" w:rsidRPr="00C64B53" w:rsidRDefault="00C64B53" w:rsidP="00C64B5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C64B53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1.716785e-05 </w:t>
            </w:r>
          </w:p>
          <w:p w:rsidR="00C64B53" w:rsidRPr="00C64B53" w:rsidRDefault="00C64B53" w:rsidP="00C64B5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C64B53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5.367353e-04 </w:t>
            </w:r>
          </w:p>
          <w:p w:rsidR="00C64B53" w:rsidRPr="00C64B53" w:rsidRDefault="00C64B53" w:rsidP="00C64B5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C64B53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7.277796e-03 </w:t>
            </w:r>
          </w:p>
          <w:p w:rsidR="00C64B53" w:rsidRPr="00C64B53" w:rsidRDefault="00C64B53" w:rsidP="00C64B5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C64B53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5.313828e-02 </w:t>
            </w:r>
          </w:p>
          <w:p w:rsidR="00C64B53" w:rsidRPr="00C64B53" w:rsidRDefault="00C64B53" w:rsidP="00C64B5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C64B53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2.326835e-01 </w:t>
            </w:r>
          </w:p>
          <w:p w:rsidR="00C64B53" w:rsidRPr="00C64B53" w:rsidRDefault="00C64B53" w:rsidP="00C64B5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C64B53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6.464218e-01 </w:t>
            </w:r>
          </w:p>
          <w:p w:rsidR="00C64B53" w:rsidRPr="00C64B53" w:rsidRDefault="00C64B53" w:rsidP="00C64B5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C64B53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1.167133e+00 </w:t>
            </w:r>
          </w:p>
          <w:p w:rsidR="00C64B53" w:rsidRPr="00C64B53" w:rsidRDefault="00C64B53" w:rsidP="00C64B5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C64B53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1.365261e+00 </w:t>
            </w:r>
          </w:p>
          <w:p w:rsidR="00C64B53" w:rsidRPr="00C64B53" w:rsidRDefault="00C64B53" w:rsidP="00C64B5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C64B53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lastRenderedPageBreak/>
              <w:t xml:space="preserve">9.979102e-01 </w:t>
            </w:r>
          </w:p>
          <w:p w:rsidR="00C64B53" w:rsidRPr="00C64B53" w:rsidRDefault="00C64B53" w:rsidP="00C64B5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C64B53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4.141681e-01 </w:t>
            </w:r>
          </w:p>
          <w:p w:rsidR="00B907D7" w:rsidRDefault="00C64B53" w:rsidP="00C64B5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C64B53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7.450401e-02</w:t>
            </w:r>
          </w:p>
        </w:tc>
      </w:tr>
      <w:tr w:rsidR="00B907D7" w:rsidTr="00B907D7">
        <w:tc>
          <w:tcPr>
            <w:tcW w:w="536" w:type="dxa"/>
            <w:vAlign w:val="center"/>
          </w:tcPr>
          <w:p w:rsid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lastRenderedPageBreak/>
              <w:t>13</w:t>
            </w:r>
          </w:p>
        </w:tc>
        <w:tc>
          <w:tcPr>
            <w:tcW w:w="2747" w:type="dxa"/>
            <w:vAlign w:val="center"/>
          </w:tcPr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907D7">
              <w:rPr>
                <w:rFonts w:ascii="Times New Roman" w:eastAsia="MS Gothic" w:hAnsi="Times New Roman" w:cs="Times New Roman"/>
                <w:color w:val="000000"/>
                <w:sz w:val="24"/>
                <w:szCs w:val="24"/>
                <w:lang w:eastAsia="en-US"/>
              </w:rPr>
              <w:t>Матрица не может быть посчитана</w:t>
            </w:r>
          </w:p>
        </w:tc>
        <w:tc>
          <w:tcPr>
            <w:tcW w:w="1830" w:type="dxa"/>
            <w:vAlign w:val="center"/>
          </w:tcPr>
          <w:p w:rsidR="00B907D7" w:rsidRPr="00B907D7" w:rsidRDefault="00B907D7" w:rsidP="00B907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907D7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/|\</w:t>
            </w:r>
          </w:p>
        </w:tc>
        <w:tc>
          <w:tcPr>
            <w:tcW w:w="2446" w:type="dxa"/>
            <w:vAlign w:val="center"/>
          </w:tcPr>
          <w:p w:rsidR="00C64B53" w:rsidRPr="00C64B53" w:rsidRDefault="00C64B53" w:rsidP="00C64B5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C64B53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0.999999400444789 </w:t>
            </w:r>
          </w:p>
          <w:p w:rsidR="00C64B53" w:rsidRPr="00C64B53" w:rsidRDefault="00C64B53" w:rsidP="00C64B5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C64B53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2.000095095326305 </w:t>
            </w:r>
          </w:p>
          <w:p w:rsidR="00C64B53" w:rsidRPr="00C64B53" w:rsidRDefault="00C64B53" w:rsidP="00C64B5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C64B53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2.996307258984851 </w:t>
            </w:r>
          </w:p>
          <w:p w:rsidR="00C64B53" w:rsidRPr="00C64B53" w:rsidRDefault="00C64B53" w:rsidP="00C64B5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C64B53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4.061799019348940 </w:t>
            </w:r>
          </w:p>
          <w:p w:rsidR="00C64B53" w:rsidRPr="00C64B53" w:rsidRDefault="00C64B53" w:rsidP="00C64B5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C64B53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4.442978452009580 </w:t>
            </w:r>
          </w:p>
          <w:p w:rsidR="00C64B53" w:rsidRPr="00C64B53" w:rsidRDefault="00C64B53" w:rsidP="00C64B5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C64B53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9.029965600544559 </w:t>
            </w:r>
          </w:p>
          <w:p w:rsidR="00C64B53" w:rsidRPr="00C64B53" w:rsidRDefault="00C64B53" w:rsidP="00C64B5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C64B53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3.593988819830472 </w:t>
            </w:r>
          </w:p>
          <w:p w:rsidR="00C64B53" w:rsidRPr="00C64B53" w:rsidRDefault="00C64B53" w:rsidP="00C64B5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C64B53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32.607786829466377 </w:t>
            </w:r>
          </w:p>
          <w:p w:rsidR="00C64B53" w:rsidRPr="00C64B53" w:rsidRDefault="00C64B53" w:rsidP="00C64B5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C64B53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29.375122707411641 </w:t>
            </w:r>
          </w:p>
          <w:p w:rsidR="00C64B53" w:rsidRPr="00C64B53" w:rsidRDefault="00C64B53" w:rsidP="00C64B5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C64B53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49.711795737550318 </w:t>
            </w:r>
          </w:p>
          <w:p w:rsidR="00C64B53" w:rsidRPr="00C64B53" w:rsidRDefault="00C64B53" w:rsidP="00C64B5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C64B53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15.151673142330830 </w:t>
            </w:r>
          </w:p>
          <w:p w:rsidR="00C64B53" w:rsidRPr="00C64B53" w:rsidRDefault="00C64B53" w:rsidP="00C64B5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C64B53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21.919641545812624 </w:t>
            </w:r>
          </w:p>
          <w:p w:rsidR="00B907D7" w:rsidRDefault="00C64B53" w:rsidP="00C64B5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C64B53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11.350415167945137</w:t>
            </w:r>
          </w:p>
        </w:tc>
        <w:tc>
          <w:tcPr>
            <w:tcW w:w="1786" w:type="dxa"/>
            <w:vAlign w:val="center"/>
          </w:tcPr>
          <w:p w:rsidR="00C64B53" w:rsidRPr="00C64B53" w:rsidRDefault="00C64B53" w:rsidP="00C64B5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C64B53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5.995552e-07 </w:t>
            </w:r>
          </w:p>
          <w:p w:rsidR="00C64B53" w:rsidRPr="00C64B53" w:rsidRDefault="00C64B53" w:rsidP="00C64B5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C64B53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9.509533e-05 </w:t>
            </w:r>
          </w:p>
          <w:p w:rsidR="00C64B53" w:rsidRPr="00C64B53" w:rsidRDefault="00C64B53" w:rsidP="00C64B5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C64B53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3.692741e-03 </w:t>
            </w:r>
          </w:p>
          <w:p w:rsidR="00C64B53" w:rsidRPr="00C64B53" w:rsidRDefault="00C64B53" w:rsidP="00C64B5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C64B53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6.179902e-02 </w:t>
            </w:r>
          </w:p>
          <w:p w:rsidR="00C64B53" w:rsidRPr="00C64B53" w:rsidRDefault="00C64B53" w:rsidP="00C64B5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C64B53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5.570215e-01 </w:t>
            </w:r>
          </w:p>
          <w:p w:rsidR="00C64B53" w:rsidRPr="00C64B53" w:rsidRDefault="00C64B53" w:rsidP="00C64B5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C64B53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3.029966e+00 </w:t>
            </w:r>
          </w:p>
          <w:p w:rsidR="00C64B53" w:rsidRPr="00C64B53" w:rsidRDefault="00C64B53" w:rsidP="00C64B5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C64B53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1.059399e+01 </w:t>
            </w:r>
          </w:p>
          <w:p w:rsidR="00C64B53" w:rsidRPr="00C64B53" w:rsidRDefault="00C64B53" w:rsidP="00C64B5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C64B53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2.460779e+01 </w:t>
            </w:r>
          </w:p>
          <w:p w:rsidR="00C64B53" w:rsidRPr="00C64B53" w:rsidRDefault="00C64B53" w:rsidP="00C64B5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C64B53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3.837512e+01 </w:t>
            </w:r>
          </w:p>
          <w:p w:rsidR="00C64B53" w:rsidRPr="00C64B53" w:rsidRDefault="00C64B53" w:rsidP="00C64B5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C64B53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3.971180e+01 </w:t>
            </w:r>
          </w:p>
          <w:p w:rsidR="00C64B53" w:rsidRPr="00C64B53" w:rsidRDefault="00C64B53" w:rsidP="00C64B5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C64B53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2.615167e+01 </w:t>
            </w:r>
          </w:p>
          <w:p w:rsidR="00C64B53" w:rsidRPr="00C64B53" w:rsidRDefault="00C64B53" w:rsidP="00C64B5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C64B53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-9.919642e+00 </w:t>
            </w:r>
          </w:p>
          <w:p w:rsidR="00B907D7" w:rsidRDefault="00C64B53" w:rsidP="00C64B5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C64B53"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  <w:lang w:val="en-US" w:eastAsia="en-US"/>
              </w:rPr>
              <w:t>1.649585e+00</w:t>
            </w:r>
          </w:p>
        </w:tc>
      </w:tr>
    </w:tbl>
    <w:p w:rsidR="001F7D7B" w:rsidRDefault="005422AB" w:rsidP="00DE3701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</w:pPr>
      <w:r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  <w:t>Как мы видим метода Гаусса с выбором элементов</w:t>
      </w:r>
      <w:r w:rsidR="00DE3701"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  <w:t xml:space="preserve"> и метод </w:t>
      </w:r>
      <w:r w:rsidR="00DE3701">
        <w:rPr>
          <w:rFonts w:ascii="Times New Roman" w:eastAsiaTheme="minorHAnsi" w:hAnsi="Times New Roman" w:cs="Times New Roman"/>
          <w:color w:val="000000"/>
          <w:sz w:val="24"/>
          <w:szCs w:val="24"/>
          <w:lang w:val="en-US" w:eastAsia="en-US"/>
        </w:rPr>
        <w:t>LDU</w:t>
      </w:r>
      <w:r w:rsidR="00DE3701" w:rsidRPr="00DE3701"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  <w:t xml:space="preserve"> </w:t>
      </w:r>
      <w:r w:rsidR="00DE3701"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  <w:t>имеют сопоставимую погрешность.</w:t>
      </w:r>
    </w:p>
    <w:p w:rsidR="00A2070C" w:rsidRDefault="00A2070C" w:rsidP="00DE3701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</w:pPr>
      <w:r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  <w:t>Расчет количества действий</w:t>
      </w:r>
    </w:p>
    <w:p w:rsidR="00A2070C" w:rsidRPr="00A2070C" w:rsidRDefault="00A2070C" w:rsidP="00DE3701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</w:pPr>
      <w:r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  <w:t>Приведение к верхней треугольной матрице</w:t>
      </w:r>
    </w:p>
    <w:p w:rsidR="00CE475F" w:rsidRDefault="00CE475F" w:rsidP="00CE475F">
      <w:pPr>
        <w:pStyle w:val="1"/>
        <w:rPr>
          <w:position w:val="-32"/>
          <w:sz w:val="22"/>
          <w:szCs w:val="22"/>
        </w:rPr>
      </w:pPr>
      <w:r>
        <w:rPr>
          <w:position w:val="-32"/>
          <w:sz w:val="22"/>
          <w:szCs w:val="22"/>
        </w:rPr>
        <w:t xml:space="preserve"> </w:t>
      </w:r>
      <w:r w:rsidR="00A2070C">
        <w:rPr>
          <w:noProof/>
          <w:position w:val="-32"/>
          <w:sz w:val="22"/>
          <w:szCs w:val="22"/>
        </w:rPr>
        <w:drawing>
          <wp:inline distT="0" distB="0" distL="0" distR="0">
            <wp:extent cx="4968875" cy="690245"/>
            <wp:effectExtent l="0" t="0" r="3175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8875" cy="690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2FC3" w:rsidRDefault="00162FC3" w:rsidP="00CE475F">
      <w:pPr>
        <w:pStyle w:val="1"/>
        <w:rPr>
          <w:position w:val="-32"/>
          <w:sz w:val="22"/>
          <w:szCs w:val="22"/>
        </w:rPr>
      </w:pPr>
    </w:p>
    <w:p w:rsidR="00162FC3" w:rsidRDefault="00162FC3" w:rsidP="00CE475F">
      <w:pPr>
        <w:pStyle w:val="1"/>
        <w:rPr>
          <w:position w:val="-32"/>
          <w:sz w:val="22"/>
          <w:szCs w:val="22"/>
        </w:rPr>
      </w:pPr>
    </w:p>
    <w:p w:rsidR="00A2070C" w:rsidRDefault="00A2070C" w:rsidP="00CE475F">
      <w:pPr>
        <w:pStyle w:val="1"/>
        <w:rPr>
          <w:position w:val="-32"/>
          <w:sz w:val="22"/>
          <w:szCs w:val="22"/>
        </w:rPr>
      </w:pPr>
      <w:r>
        <w:rPr>
          <w:position w:val="-32"/>
          <w:sz w:val="22"/>
          <w:szCs w:val="22"/>
        </w:rPr>
        <w:t>Обратный ход метода Гаусса</w:t>
      </w:r>
    </w:p>
    <w:p w:rsidR="00A2070C" w:rsidRDefault="00A2070C" w:rsidP="00CE475F">
      <w:pPr>
        <w:pStyle w:val="1"/>
        <w:rPr>
          <w:position w:val="-32"/>
          <w:sz w:val="22"/>
          <w:szCs w:val="22"/>
        </w:rPr>
      </w:pPr>
      <w:r>
        <w:rPr>
          <w:noProof/>
          <w:position w:val="-32"/>
          <w:sz w:val="22"/>
          <w:szCs w:val="22"/>
        </w:rPr>
        <w:drawing>
          <wp:inline distT="0" distB="0" distL="0" distR="0">
            <wp:extent cx="2613660" cy="733425"/>
            <wp:effectExtent l="0" t="0" r="0" b="952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3660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070C" w:rsidRDefault="00A2070C" w:rsidP="00CE475F">
      <w:pPr>
        <w:pStyle w:val="1"/>
        <w:rPr>
          <w:position w:val="-32"/>
          <w:sz w:val="22"/>
          <w:szCs w:val="22"/>
        </w:rPr>
      </w:pPr>
      <w:r>
        <w:rPr>
          <w:position w:val="-32"/>
          <w:sz w:val="22"/>
          <w:szCs w:val="22"/>
        </w:rPr>
        <w:t>Общее число операций</w:t>
      </w:r>
    </w:p>
    <w:p w:rsidR="00A2070C" w:rsidRDefault="00A2070C" w:rsidP="00CE475F">
      <w:pPr>
        <w:pStyle w:val="1"/>
      </w:pPr>
      <w:r>
        <w:rPr>
          <w:noProof/>
        </w:rPr>
        <w:drawing>
          <wp:inline distT="0" distB="0" distL="0" distR="0">
            <wp:extent cx="4848225" cy="647065"/>
            <wp:effectExtent l="0" t="0" r="9525" b="63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8225" cy="647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4186" w:rsidRPr="00AC4186" w:rsidRDefault="00AC4186" w:rsidP="00CE475F">
      <w:pPr>
        <w:pStyle w:val="1"/>
      </w:pPr>
      <w:r>
        <w:t xml:space="preserve">Когда у </w:t>
      </w:r>
      <w:r>
        <w:rPr>
          <w:lang w:val="en-US"/>
        </w:rPr>
        <w:t>LDU</w:t>
      </w:r>
      <w:r w:rsidRPr="00AC4186">
        <w:t xml:space="preserve"> </w:t>
      </w:r>
      <w:r>
        <w:t xml:space="preserve">не включая вычисления матриц </w:t>
      </w:r>
      <w:r>
        <w:rPr>
          <w:lang w:val="en-US"/>
        </w:rPr>
        <w:t>LDU</w:t>
      </w:r>
      <w:r>
        <w:rPr>
          <w:noProof/>
          <w:color w:val="000000"/>
        </w:rPr>
        <w:drawing>
          <wp:inline distT="0" distB="0" distL="0" distR="0" wp14:anchorId="6824014E" wp14:editId="4852EFCB">
            <wp:extent cx="577850" cy="284480"/>
            <wp:effectExtent l="0" t="0" r="0" b="127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850" cy="28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4186" w:rsidRDefault="00AC4186" w:rsidP="00CE475F">
      <w:pPr>
        <w:pStyle w:val="1"/>
      </w:pPr>
      <w:r>
        <w:t xml:space="preserve">С вычислением мы получаем на </w:t>
      </w:r>
      <w:proofErr w:type="spellStart"/>
      <w:r>
        <w:t>плотныйх</w:t>
      </w:r>
      <w:proofErr w:type="spellEnd"/>
      <w:r>
        <w:t xml:space="preserve"> матрицах </w:t>
      </w:r>
      <w:r>
        <w:rPr>
          <w:noProof/>
          <w:color w:val="000000"/>
        </w:rPr>
        <w:drawing>
          <wp:inline distT="0" distB="0" distL="0" distR="0" wp14:anchorId="25C5EECD" wp14:editId="3566E4DF">
            <wp:extent cx="2415396" cy="516819"/>
            <wp:effectExtent l="0" t="0" r="4445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6515" cy="540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4186" w:rsidRDefault="00AC4186" w:rsidP="00CE475F">
      <w:pPr>
        <w:pStyle w:val="1"/>
      </w:pPr>
    </w:p>
    <w:p w:rsidR="00AC4186" w:rsidRDefault="00AC4186" w:rsidP="00CE475F">
      <w:pPr>
        <w:pStyle w:val="1"/>
      </w:pPr>
      <w:r>
        <w:t xml:space="preserve">Подводя итог, можно сказать, что метод Гаусса и метод </w:t>
      </w:r>
      <w:r>
        <w:rPr>
          <w:lang w:val="en-US"/>
        </w:rPr>
        <w:t>LDU</w:t>
      </w:r>
      <w:r w:rsidRPr="00AC4186">
        <w:t xml:space="preserve"> </w:t>
      </w:r>
      <w:r>
        <w:t xml:space="preserve">имеют сопоставимую точность, то на плотных Матрицах метод Гаусса имеет большую скорость. Метод </w:t>
      </w:r>
      <w:r>
        <w:rPr>
          <w:lang w:val="en-US"/>
        </w:rPr>
        <w:t>LDU</w:t>
      </w:r>
      <w:r>
        <w:t xml:space="preserve"> быстрее, на разряженных матрицах, или, когда не нужно вычислять матрицы </w:t>
      </w:r>
      <w:r>
        <w:rPr>
          <w:lang w:val="en-US"/>
        </w:rPr>
        <w:t>LDU</w:t>
      </w:r>
      <w:r w:rsidRPr="00AC4186">
        <w:t xml:space="preserve">, </w:t>
      </w:r>
      <w:r>
        <w:t>а они данный в качестве входных параметров.</w:t>
      </w:r>
    </w:p>
    <w:p w:rsidR="00BF1428" w:rsidRDefault="00BF1428" w:rsidP="00CE475F">
      <w:pPr>
        <w:pStyle w:val="1"/>
      </w:pPr>
    </w:p>
    <w:p w:rsidR="00BF1428" w:rsidRDefault="00BF1428" w:rsidP="00CE475F">
      <w:pPr>
        <w:pStyle w:val="1"/>
      </w:pPr>
    </w:p>
    <w:p w:rsidR="00BF1428" w:rsidRDefault="00BF1428" w:rsidP="00CE475F">
      <w:pPr>
        <w:pStyle w:val="1"/>
      </w:pPr>
    </w:p>
    <w:p w:rsidR="00BF1428" w:rsidRDefault="00BF1428" w:rsidP="00CE475F">
      <w:pPr>
        <w:pStyle w:val="1"/>
      </w:pPr>
    </w:p>
    <w:p w:rsidR="00BF1428" w:rsidRDefault="00BF1428" w:rsidP="00CE475F">
      <w:pPr>
        <w:pStyle w:val="1"/>
      </w:pPr>
    </w:p>
    <w:p w:rsidR="00BF1428" w:rsidRPr="00BF1428" w:rsidRDefault="00BF1428" w:rsidP="00BF1428">
      <w:pPr>
        <w:pStyle w:val="1"/>
        <w:numPr>
          <w:ilvl w:val="0"/>
          <w:numId w:val="1"/>
        </w:numPr>
        <w:rPr>
          <w:lang w:val="en-US"/>
        </w:rPr>
      </w:pPr>
      <w:r>
        <w:lastRenderedPageBreak/>
        <w:t>Текст программы</w:t>
      </w:r>
    </w:p>
    <w:p w:rsidR="00BF1428" w:rsidRPr="00063399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63399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enum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63399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lass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63399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ypeMatrix</w:t>
      </w:r>
      <w:proofErr w:type="spellEnd"/>
    </w:p>
    <w:p w:rsidR="00BF1428" w:rsidRPr="00063399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BF1428" w:rsidRPr="00063399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63399">
        <w:rPr>
          <w:rFonts w:ascii="Consolas" w:eastAsiaTheme="minorHAnsi" w:hAnsi="Consolas" w:cs="Consolas"/>
          <w:color w:val="2F4F4F"/>
          <w:sz w:val="19"/>
          <w:szCs w:val="19"/>
          <w:lang w:val="en-US" w:eastAsia="en-US"/>
        </w:rPr>
        <w:t>Full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</w:t>
      </w:r>
    </w:p>
    <w:p w:rsidR="00BF1428" w:rsidRPr="00063399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63399">
        <w:rPr>
          <w:rFonts w:ascii="Consolas" w:eastAsiaTheme="minorHAnsi" w:hAnsi="Consolas" w:cs="Consolas"/>
          <w:color w:val="2F4F4F"/>
          <w:sz w:val="19"/>
          <w:szCs w:val="19"/>
          <w:lang w:val="en-US" w:eastAsia="en-US"/>
        </w:rPr>
        <w:t>Prof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</w:t>
      </w:r>
    </w:p>
    <w:p w:rsidR="00BF1428" w:rsidRPr="00063399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63399">
        <w:rPr>
          <w:rFonts w:ascii="Consolas" w:eastAsiaTheme="minorHAnsi" w:hAnsi="Consolas" w:cs="Consolas"/>
          <w:color w:val="2F4F4F"/>
          <w:sz w:val="19"/>
          <w:szCs w:val="19"/>
          <w:lang w:val="en-US" w:eastAsia="en-US"/>
        </w:rPr>
        <w:t>Tape</w:t>
      </w:r>
    </w:p>
    <w:p w:rsidR="00BF1428" w:rsidRPr="00063399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;</w:t>
      </w:r>
    </w:p>
    <w:p w:rsidR="00BF1428" w:rsidRPr="00063399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63399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enum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{</w:t>
      </w:r>
    </w:p>
    <w:p w:rsidR="00BF1428" w:rsidRPr="00063399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63399">
        <w:rPr>
          <w:rFonts w:ascii="Consolas" w:eastAsiaTheme="minorHAnsi" w:hAnsi="Consolas" w:cs="Consolas"/>
          <w:color w:val="2F4F4F"/>
          <w:sz w:val="19"/>
          <w:szCs w:val="19"/>
          <w:lang w:val="en-US" w:eastAsia="en-US"/>
        </w:rPr>
        <w:t>NoErrors</w:t>
      </w:r>
      <w:proofErr w:type="spellEnd"/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,</w:t>
      </w:r>
    </w:p>
    <w:p w:rsidR="00BF1428" w:rsidRPr="00063399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63399">
        <w:rPr>
          <w:rFonts w:ascii="Consolas" w:eastAsiaTheme="minorHAnsi" w:hAnsi="Consolas" w:cs="Consolas"/>
          <w:color w:val="2F4F4F"/>
          <w:sz w:val="19"/>
          <w:szCs w:val="19"/>
          <w:lang w:val="en-US" w:eastAsia="en-US"/>
        </w:rPr>
        <w:t>ErrorInputFile</w:t>
      </w:r>
      <w:proofErr w:type="spellEnd"/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1,</w:t>
      </w:r>
    </w:p>
    <w:p w:rsidR="00BF1428" w:rsidRPr="00063399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63399">
        <w:rPr>
          <w:rFonts w:ascii="Consolas" w:eastAsiaTheme="minorHAnsi" w:hAnsi="Consolas" w:cs="Consolas"/>
          <w:color w:val="2F4F4F"/>
          <w:sz w:val="19"/>
          <w:szCs w:val="19"/>
          <w:lang w:val="en-US" w:eastAsia="en-US"/>
        </w:rPr>
        <w:t>ErrorOutputFile</w:t>
      </w:r>
      <w:proofErr w:type="spellEnd"/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2,</w:t>
      </w:r>
    </w:p>
    <w:p w:rsidR="00BF1428" w:rsidRPr="00063399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63399">
        <w:rPr>
          <w:rFonts w:ascii="Consolas" w:eastAsiaTheme="minorHAnsi" w:hAnsi="Consolas" w:cs="Consolas"/>
          <w:color w:val="2F4F4F"/>
          <w:sz w:val="19"/>
          <w:szCs w:val="19"/>
          <w:lang w:val="en-US" w:eastAsia="en-US"/>
        </w:rPr>
        <w:t>MatrixNotCount</w:t>
      </w:r>
      <w:proofErr w:type="spellEnd"/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3</w:t>
      </w:r>
    </w:p>
    <w:p w:rsidR="00BF1428" w:rsidRPr="00063399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;</w:t>
      </w:r>
    </w:p>
    <w:p w:rsidR="00BF1428" w:rsidRPr="00063399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63399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template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63399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lass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63399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</w:t>
      </w:r>
    </w:p>
    <w:p w:rsidR="00BF1428" w:rsidRPr="00063399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63399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lass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63399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rixA</w:t>
      </w:r>
      <w:proofErr w:type="spellEnd"/>
    </w:p>
    <w:p w:rsidR="00BF1428" w:rsidRPr="00063399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BF1428" w:rsidRPr="00063399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63399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ublic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</w:t>
      </w:r>
    </w:p>
    <w:p w:rsidR="00BF1428" w:rsidRPr="00E3704E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BF142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63399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E3704E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&lt;</w:t>
      </w:r>
      <w:r w:rsidRPr="00063399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E3704E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&lt;</w:t>
      </w:r>
      <w:r w:rsidRPr="00063399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E3704E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&gt;&gt; 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A</w:t>
      </w:r>
      <w:r w:rsidRPr="00E3704E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;</w:t>
      </w:r>
      <w:r w:rsidRPr="00E3704E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E3704E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E3704E"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Матрица</w:t>
      </w:r>
      <w:r w:rsidRPr="00E3704E"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в</w:t>
      </w:r>
      <w:r w:rsidRPr="00E3704E"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полном</w:t>
      </w:r>
      <w:r w:rsidRPr="00E3704E"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формате</w:t>
      </w:r>
    </w:p>
    <w:p w:rsidR="00BF1428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E3704E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proofErr w:type="spellStart"/>
      <w:r>
        <w:rPr>
          <w:rFonts w:ascii="Consolas" w:eastAsiaTheme="minorHAnsi" w:hAnsi="Consolas" w:cs="Consolas"/>
          <w:color w:val="2B91AF"/>
          <w:sz w:val="19"/>
          <w:szCs w:val="19"/>
          <w:lang w:eastAsia="en-US"/>
        </w:rPr>
        <w:t>vecto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&lt;</w:t>
      </w:r>
      <w:r>
        <w:rPr>
          <w:rFonts w:ascii="Consolas" w:eastAsiaTheme="minorHAnsi" w:hAnsi="Consolas" w:cs="Consolas"/>
          <w:color w:val="2B91AF"/>
          <w:sz w:val="19"/>
          <w:szCs w:val="19"/>
          <w:lang w:eastAsia="en-US"/>
        </w:rPr>
        <w:t>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&gt;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al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,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au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,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di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Матрица в профильном формате</w:t>
      </w:r>
    </w:p>
    <w:p w:rsidR="00BF1428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proofErr w:type="spellStart"/>
      <w:r>
        <w:rPr>
          <w:rFonts w:ascii="Consolas" w:eastAsiaTheme="minorHAnsi" w:hAnsi="Consolas" w:cs="Consolas"/>
          <w:color w:val="2B91AF"/>
          <w:sz w:val="19"/>
          <w:szCs w:val="19"/>
          <w:lang w:eastAsia="en-US"/>
        </w:rPr>
        <w:t>vecto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&lt;</w:t>
      </w:r>
      <w:r>
        <w:rPr>
          <w:rFonts w:ascii="Consolas" w:eastAsiaTheme="minorHAnsi" w:hAnsi="Consolas" w:cs="Consolas"/>
          <w:color w:val="2B91AF"/>
          <w:sz w:val="19"/>
          <w:szCs w:val="19"/>
          <w:lang w:eastAsia="en-US"/>
        </w:rPr>
        <w:t>size_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&gt;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ia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Матрица в профильном формате</w:t>
      </w:r>
    </w:p>
    <w:p w:rsidR="00BF1428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proofErr w:type="spellStart"/>
      <w:r>
        <w:rPr>
          <w:rFonts w:ascii="Consolas" w:eastAsiaTheme="minorHAnsi" w:hAnsi="Consolas" w:cs="Consolas"/>
          <w:color w:val="2B91AF"/>
          <w:sz w:val="19"/>
          <w:szCs w:val="19"/>
          <w:lang w:eastAsia="en-US"/>
        </w:rPr>
        <w:t>vecto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&lt;</w:t>
      </w:r>
      <w:r>
        <w:rPr>
          <w:rFonts w:ascii="Consolas" w:eastAsiaTheme="minorHAnsi" w:hAnsi="Consolas" w:cs="Consolas"/>
          <w:color w:val="2B91AF"/>
          <w:sz w:val="19"/>
          <w:szCs w:val="19"/>
          <w:lang w:eastAsia="en-US"/>
        </w:rPr>
        <w:t>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&gt; F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//Вектор правой стороны СЛАУ 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Ax</w:t>
      </w:r>
      <w:proofErr w:type="spellEnd"/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 = F</w:t>
      </w:r>
    </w:p>
    <w:p w:rsidR="00BF1428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proofErr w:type="spellStart"/>
      <w:r>
        <w:rPr>
          <w:rFonts w:ascii="Consolas" w:eastAsiaTheme="minorHAnsi" w:hAnsi="Consolas" w:cs="Consolas"/>
          <w:color w:val="2B91AF"/>
          <w:sz w:val="19"/>
          <w:szCs w:val="19"/>
          <w:lang w:eastAsia="en-US"/>
        </w:rPr>
        <w:t>vecto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&lt;</w:t>
      </w:r>
      <w:r>
        <w:rPr>
          <w:rFonts w:ascii="Consolas" w:eastAsiaTheme="minorHAnsi" w:hAnsi="Consolas" w:cs="Consolas"/>
          <w:color w:val="2B91AF"/>
          <w:sz w:val="19"/>
          <w:szCs w:val="19"/>
          <w:lang w:eastAsia="en-US"/>
        </w:rPr>
        <w:t>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&gt; X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//Результат СЛАУ </w:t>
      </w:r>
    </w:p>
    <w:p w:rsidR="00BF1428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2B91AF"/>
          <w:sz w:val="19"/>
          <w:szCs w:val="19"/>
          <w:lang w:eastAsia="en-US"/>
        </w:rPr>
        <w:t>size_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Erro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Информация об ошибках</w:t>
      </w:r>
    </w:p>
    <w:p w:rsidR="00BF1428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BF1428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proofErr w:type="spellStart"/>
      <w:proofErr w:type="gram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matrixA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(</w:t>
      </w:r>
      <w:proofErr w:type="gram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);</w:t>
      </w:r>
    </w:p>
    <w:p w:rsidR="00BF1428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~</w:t>
      </w:r>
      <w:proofErr w:type="spellStart"/>
      <w:proofErr w:type="gram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matrixA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(</w:t>
      </w:r>
      <w:proofErr w:type="gram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)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</w:p>
    <w:p w:rsidR="00BF1428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void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proofErr w:type="spellStart"/>
      <w:proofErr w:type="gram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SaveFil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(</w:t>
      </w:r>
      <w:proofErr w:type="gram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)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Сохранение решения СЛАУ в текстовый документ</w:t>
      </w:r>
    </w:p>
    <w:p w:rsidR="00BF1428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void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proofErr w:type="spellStart"/>
      <w:proofErr w:type="gram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CountUpTrianMatrix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(</w:t>
      </w:r>
      <w:proofErr w:type="gram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)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Постройка верхней треугольной матрицы</w:t>
      </w:r>
    </w:p>
    <w:p w:rsidR="00BF1428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void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proofErr w:type="spellStart"/>
      <w:proofErr w:type="gram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GausBack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(</w:t>
      </w:r>
      <w:proofErr w:type="gram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)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Обратный метод Гаусса</w:t>
      </w:r>
    </w:p>
    <w:p w:rsidR="00BF1428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void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Prof2</w:t>
      </w:r>
      <w:proofErr w:type="gram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Full(</w:t>
      </w:r>
      <w:proofErr w:type="gram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)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Перевод из профильного формата в полный</w:t>
      </w:r>
    </w:p>
    <w:p w:rsidR="00BF1428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BF1428" w:rsidRPr="00063399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063399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OpenFiles</w:t>
      </w:r>
      <w:proofErr w:type="spellEnd"/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proofErr w:type="gramEnd"/>
      <w:r w:rsidRPr="00063399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ypeMatrix</w:t>
      </w:r>
      <w:proofErr w:type="spellEnd"/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63399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har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);    </w:t>
      </w:r>
      <w:r w:rsidRPr="00063399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Открытие</w:t>
      </w:r>
      <w:r w:rsidRPr="00063399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файлов</w:t>
      </w:r>
    </w:p>
    <w:p w:rsidR="00BF1428" w:rsidRPr="00063399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63399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OpenFiles</w:t>
      </w:r>
      <w:proofErr w:type="spellEnd"/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proofErr w:type="gramEnd"/>
      <w:r w:rsidRPr="00063399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ypeMatrix</w:t>
      </w:r>
      <w:proofErr w:type="spellEnd"/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63399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har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, </w:t>
      </w:r>
      <w:r w:rsidRPr="00063399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63399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k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; </w:t>
      </w:r>
    </w:p>
    <w:p w:rsidR="00BF1428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privat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:</w:t>
      </w:r>
    </w:p>
    <w:p w:rsidR="00BF1428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2B91AF"/>
          <w:sz w:val="19"/>
          <w:szCs w:val="19"/>
          <w:lang w:eastAsia="en-US"/>
        </w:rPr>
        <w:t>size_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n;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Размерность матрицы</w:t>
      </w:r>
    </w:p>
    <w:p w:rsidR="00BF1428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BF1428" w:rsidRPr="00063399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063399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template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</w:t>
      </w:r>
      <w:r w:rsidRPr="00063399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lass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63399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U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</w:t>
      </w:r>
    </w:p>
    <w:p w:rsidR="00BF1428" w:rsidRPr="00063399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63399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ool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OpenFile</w:t>
      </w:r>
      <w:proofErr w:type="spellEnd"/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proofErr w:type="gramEnd"/>
      <w:r w:rsidRPr="00063399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onst</w:t>
      </w:r>
      <w:proofErr w:type="spellEnd"/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63399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har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63399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name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], </w:t>
      </w:r>
      <w:r w:rsidRPr="00063399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har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</w:t>
      </w:r>
      <w:r w:rsidRPr="00063399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path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63399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63399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U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&amp;</w:t>
      </w:r>
      <w:r w:rsidRPr="00063399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63399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63399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len</w:t>
      </w:r>
      <w:proofErr w:type="spellEnd"/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BF1428" w:rsidRPr="00063399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;</w:t>
      </w:r>
    </w:p>
    <w:p w:rsidR="00BF1428" w:rsidRPr="00063399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BF1428" w:rsidRPr="00063399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63399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template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63399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lass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63399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</w:t>
      </w:r>
    </w:p>
    <w:p w:rsidR="00BF1428" w:rsidRPr="00063399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63399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lass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63399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rixLDU</w:t>
      </w:r>
      <w:proofErr w:type="spellEnd"/>
    </w:p>
    <w:p w:rsidR="00BF1428" w:rsidRPr="00063399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BF1428" w:rsidRPr="00063399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63399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ublic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</w:t>
      </w:r>
    </w:p>
    <w:p w:rsidR="00BF1428" w:rsidRPr="00063399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atrixLDU</w:t>
      </w:r>
      <w:proofErr w:type="spellEnd"/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BF1428" w:rsidRPr="00063399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~</w:t>
      </w:r>
      <w:proofErr w:type="spellStart"/>
      <w:proofErr w:type="gramStart"/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atrixLDU</w:t>
      </w:r>
      <w:proofErr w:type="spellEnd"/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BF1428" w:rsidRPr="00063399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BF1428" w:rsidRPr="00063399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63399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ntLDU</w:t>
      </w:r>
      <w:proofErr w:type="spellEnd"/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063399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63399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&amp;</w:t>
      </w:r>
      <w:r w:rsidRPr="00063399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L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63399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63399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&amp;</w:t>
      </w:r>
      <w:r w:rsidRPr="00063399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D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63399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63399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&amp;</w:t>
      </w:r>
      <w:r w:rsidRPr="00063399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U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63399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63399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&amp;</w:t>
      </w:r>
      <w:proofErr w:type="spellStart"/>
      <w:r w:rsidRPr="00063399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ia</w:t>
      </w:r>
      <w:proofErr w:type="spellEnd"/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proofErr w:type="spellStart"/>
      <w:r w:rsidRPr="00063399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ypeMatrix</w:t>
      </w:r>
      <w:proofErr w:type="spellEnd"/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63399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type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63399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amp;</w:t>
      </w:r>
      <w:proofErr w:type="gramStart"/>
      <w:r w:rsidRPr="00063399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Error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  <w:r w:rsidRPr="00063399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</w:t>
      </w:r>
      <w:proofErr w:type="gramEnd"/>
      <w:r w:rsidRPr="00063399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Перевод</w:t>
      </w:r>
      <w:r w:rsidRPr="00063399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из</w:t>
      </w:r>
      <w:r w:rsidRPr="00063399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профильного</w:t>
      </w:r>
      <w:r w:rsidRPr="00063399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формата</w:t>
      </w:r>
      <w:r w:rsidRPr="00063399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proofErr w:type="spellStart"/>
      <w:r w:rsidRPr="00063399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matrixA</w:t>
      </w:r>
      <w:proofErr w:type="spellEnd"/>
      <w:r w:rsidRPr="00063399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в</w:t>
      </w:r>
      <w:r w:rsidRPr="00063399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профильный</w:t>
      </w:r>
      <w:r w:rsidRPr="00063399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формат</w:t>
      </w:r>
      <w:r w:rsidRPr="00063399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LDU</w:t>
      </w:r>
    </w:p>
    <w:p w:rsidR="00BF1428" w:rsidRPr="00063399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63399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ntX</w:t>
      </w:r>
      <w:proofErr w:type="spellEnd"/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063399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63399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&amp;</w:t>
      </w:r>
      <w:r w:rsidRPr="00063399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L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63399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63399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&amp;</w:t>
      </w:r>
      <w:r w:rsidRPr="00063399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D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63399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63399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&amp;</w:t>
      </w:r>
      <w:r w:rsidRPr="00063399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U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63399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63399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&amp;</w:t>
      </w:r>
      <w:r w:rsidRPr="00063399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63399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63399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&amp;</w:t>
      </w:r>
      <w:r w:rsidRPr="00063399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63399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63399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&amp; </w:t>
      </w:r>
      <w:proofErr w:type="spellStart"/>
      <w:r w:rsidRPr="00063399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ia</w:t>
      </w:r>
      <w:proofErr w:type="spellEnd"/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63399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Поиск</w:t>
      </w:r>
      <w:r w:rsidRPr="00063399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решения</w:t>
      </w:r>
      <w:r w:rsidRPr="00063399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уравнения</w:t>
      </w:r>
      <w:r w:rsidRPr="00063399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proofErr w:type="spellStart"/>
      <w:r w:rsidRPr="00063399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LDUx</w:t>
      </w:r>
      <w:proofErr w:type="spellEnd"/>
      <w:r w:rsidRPr="00063399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= F</w:t>
      </w:r>
    </w:p>
    <w:p w:rsidR="00BF1428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void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SaveFil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(</w:t>
      </w:r>
      <w:proofErr w:type="spellStart"/>
      <w:r>
        <w:rPr>
          <w:rFonts w:ascii="Consolas" w:eastAsiaTheme="minorHAnsi" w:hAnsi="Consolas" w:cs="Consolas"/>
          <w:color w:val="2B91AF"/>
          <w:sz w:val="19"/>
          <w:szCs w:val="19"/>
          <w:lang w:eastAsia="en-US"/>
        </w:rPr>
        <w:t>vecto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&lt;</w:t>
      </w:r>
      <w:r>
        <w:rPr>
          <w:rFonts w:ascii="Consolas" w:eastAsiaTheme="minorHAnsi" w:hAnsi="Consolas" w:cs="Consolas"/>
          <w:color w:val="2B91AF"/>
          <w:sz w:val="19"/>
          <w:szCs w:val="19"/>
          <w:lang w:eastAsia="en-US"/>
        </w:rPr>
        <w:t>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&gt; &amp;)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Сохранения результата СЛАУ LDU x = F в файл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7C58B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aveLDU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7C58B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7C58B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&amp;</w:t>
      </w:r>
      <w:r w:rsidRPr="007C58B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L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7C58B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7C58B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&amp;</w:t>
      </w:r>
      <w:r w:rsidRPr="007C58B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D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7C58B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7C58B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&amp;</w:t>
      </w:r>
      <w:r w:rsidRPr="007C58B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U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proofErr w:type="spellStart"/>
      <w:r w:rsidRPr="007C58B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ypeMatrix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7C58B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Type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BF1428" w:rsidRPr="00063399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63399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rivate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</w:t>
      </w:r>
    </w:p>
    <w:p w:rsidR="00BF1428" w:rsidRPr="00063399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63399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mpareNumber</w:t>
      </w:r>
      <w:proofErr w:type="spellEnd"/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BF1428" w:rsidRPr="00063399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63399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n; </w:t>
      </w:r>
      <w:r w:rsidRPr="00063399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Размерность</w:t>
      </w:r>
      <w:r w:rsidRPr="00063399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матрицы</w:t>
      </w:r>
    </w:p>
    <w:p w:rsidR="00BF1428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063399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>
        <w:rPr>
          <w:rFonts w:ascii="Consolas" w:eastAsiaTheme="minorHAnsi" w:hAnsi="Consolas" w:cs="Consolas"/>
          <w:color w:val="2B91AF"/>
          <w:sz w:val="19"/>
          <w:szCs w:val="19"/>
          <w:lang w:eastAsia="en-US"/>
        </w:rPr>
        <w:t>size_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m;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Количество недиагональных элементов в матрице</w:t>
      </w:r>
    </w:p>
    <w:p w:rsidR="00BF1428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2B91AF"/>
          <w:sz w:val="19"/>
          <w:szCs w:val="19"/>
          <w:lang w:eastAsia="en-US"/>
        </w:rPr>
        <w:t>size_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*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Erro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;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Информация об ошибках</w:t>
      </w:r>
    </w:p>
    <w:p w:rsidR="00BF1428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};</w:t>
      </w:r>
    </w:p>
    <w:p w:rsidR="00BF1428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BF1428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BF1428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BF1428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BF1428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lastRenderedPageBreak/>
        <w:t>/*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ab/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ntUpTrianMatrix</w:t>
      </w:r>
      <w:proofErr w:type="spellEnd"/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 - Функция поиска решения СЛАУ методом Гаусса с выбором главного коэффициента.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ab/>
        <w:t>Матрица будет приводиться к верхнему треугольному виду</w:t>
      </w:r>
      <w:r w:rsidRPr="007C58BC"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*/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template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7C58B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lass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7C58B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7C58B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rixA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7C58B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proofErr w:type="gram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::</w:t>
      </w:r>
      <w:proofErr w:type="spellStart"/>
      <w:proofErr w:type="gram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ntUpTrianMatrix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)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Error)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7C58B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n; 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++)</w:t>
      </w:r>
    </w:p>
    <w:p w:rsidR="00BF1428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{</w:t>
      </w:r>
    </w:p>
    <w:p w:rsidR="00BF1428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Опредиление</w:t>
      </w:r>
      <w:proofErr w:type="spellEnd"/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 главного Элемента в столбце</w:t>
      </w:r>
    </w:p>
    <w:p w:rsidR="00BF1428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2B91AF"/>
          <w:sz w:val="19"/>
          <w:szCs w:val="19"/>
          <w:lang w:eastAsia="en-US"/>
        </w:rPr>
        <w:t>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Max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= A[i][i];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7C58B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ndex = 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7C58B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i+1; j &lt; n; 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++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7C58BC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abs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A[j][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]) &gt; </w:t>
      </w:r>
      <w:r w:rsidRPr="007C58BC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abs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Max))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ax = A[j][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;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index = j;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BF1428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Проверка</w:t>
      </w:r>
      <w:r w:rsidRPr="007C58BC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единственность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gram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!Max</w:t>
      </w:r>
      <w:proofErr w:type="gram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Error = </w:t>
      </w:r>
      <w:proofErr w:type="spellStart"/>
      <w:r w:rsidRPr="007C58BC">
        <w:rPr>
          <w:rFonts w:ascii="Consolas" w:eastAsiaTheme="minorHAnsi" w:hAnsi="Consolas" w:cs="Consolas"/>
          <w:color w:val="2F4F4F"/>
          <w:sz w:val="19"/>
          <w:szCs w:val="19"/>
          <w:lang w:val="en-US" w:eastAsia="en-US"/>
        </w:rPr>
        <w:t>MatrixNotCount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Свап</w:t>
      </w:r>
      <w:proofErr w:type="spellEnd"/>
      <w:r w:rsidRPr="007C58BC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строки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proofErr w:type="gram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!</w:t>
      </w:r>
      <w:proofErr w:type="gram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= index)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A[index</w:t>
      </w:r>
      <w:proofErr w:type="gram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.swap</w:t>
      </w:r>
      <w:proofErr w:type="gram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A[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);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uf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F[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;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F[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 = F[index];</w:t>
      </w:r>
    </w:p>
    <w:p w:rsidR="00BF1428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F[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index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] =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buf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;</w:t>
      </w:r>
    </w:p>
    <w:p w:rsidR="00BF1428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}</w:t>
      </w:r>
    </w:p>
    <w:p w:rsidR="00BF1428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BF1428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Постройка верхней треугольной матрицы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7C58B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7C58B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1; j &lt; n; 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++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proofErr w:type="gram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!A</w:t>
      </w:r>
      <w:proofErr w:type="gram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j][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)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ontinue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c = A[j][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/Max;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A[j][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 = 0.;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7C58B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l = 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1; l &lt; n; l++)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A[j][l] -= A[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l] * c;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F[j] -= F[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 * c;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template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7C58B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lass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7C58B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7C58B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rixA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7C58B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proofErr w:type="gram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::</w:t>
      </w:r>
      <w:proofErr w:type="spellStart"/>
      <w:proofErr w:type="gram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GausBack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)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Error)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7C58B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n - 1; 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gt;= 0; 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--)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um = 0;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7C58B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1; j &lt; n; 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++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sum += A[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j] * X[j];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X[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 = (F[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 - sum)/A[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;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lastRenderedPageBreak/>
        <w:t>template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7C58B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lass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7C58B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7C58B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rixA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7C58B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proofErr w:type="gram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::</w:t>
      </w:r>
      <w:proofErr w:type="gram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Prof2Full()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Error)</w:t>
      </w:r>
      <w:r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7C58B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gram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!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A</w:t>
      </w:r>
      <w:proofErr w:type="gram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ize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))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gramStart"/>
      <w:r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!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i</w:t>
      </w:r>
      <w:proofErr w:type="gramEnd"/>
      <w:r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iz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))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Error = </w:t>
      </w:r>
      <w:proofErr w:type="spellStart"/>
      <w:r w:rsidRPr="007C58BC">
        <w:rPr>
          <w:rFonts w:ascii="Consolas" w:eastAsiaTheme="minorHAnsi" w:hAnsi="Consolas" w:cs="Consolas"/>
          <w:color w:val="2F4F4F"/>
          <w:sz w:val="19"/>
          <w:szCs w:val="19"/>
          <w:lang w:val="en-US" w:eastAsia="en-US"/>
        </w:rPr>
        <w:t>MatrixNotCount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gramStart"/>
      <w:r w:rsidRPr="007C58B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else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  <w:proofErr w:type="gramEnd"/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A.resize</w:t>
      </w:r>
      <w:proofErr w:type="spellEnd"/>
      <w:proofErr w:type="gram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n);</w:t>
      </w:r>
    </w:p>
    <w:p w:rsidR="00BF1428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7C58B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n; A[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++</w:t>
      </w:r>
      <w:proofErr w:type="gramStart"/>
      <w:r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.resize</w:t>
      </w:r>
      <w:proofErr w:type="gramEnd"/>
      <w:r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n));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ind w:left="708" w:firstLine="708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7C58B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n;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++)</w:t>
      </w:r>
      <w:r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A[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 = di[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;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7C58B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n; 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++)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7C58B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m = 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a</w:t>
      </w:r>
      <w:proofErr w:type="spellEnd"/>
      <w:r w:rsidRPr="007C58B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7C58B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j = 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</w:t>
      </w:r>
      <w:proofErr w:type="spellStart"/>
      <w:proofErr w:type="gram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a</w:t>
      </w:r>
      <w:proofErr w:type="spellEnd"/>
      <w:r w:rsidRPr="007C58B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proofErr w:type="gram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1</w:t>
      </w:r>
      <w:r w:rsidRPr="007C58B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m; m &lt; 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a</w:t>
      </w:r>
      <w:proofErr w:type="spellEnd"/>
      <w:r w:rsidRPr="007C58B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1</w:t>
      </w:r>
      <w:r w:rsidRPr="007C58B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; m++, 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++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A[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j] = al[m];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A[j][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 = au[m];</w:t>
      </w:r>
    </w:p>
    <w:p w:rsidR="00BF1428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}</w:t>
      </w:r>
    </w:p>
    <w:p w:rsidR="00BF1428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}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}</w:t>
      </w:r>
    </w:p>
    <w:p w:rsidR="00BF1428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//Постройка матриц LDU из матрицы </w:t>
      </w:r>
      <w:proofErr w:type="gramStart"/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A( 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Ax</w:t>
      </w:r>
      <w:proofErr w:type="spellEnd"/>
      <w:proofErr w:type="gramEnd"/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 = F -&gt; 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LDUx</w:t>
      </w:r>
      <w:proofErr w:type="spellEnd"/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 = F)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template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7C58B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lass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7C58B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7C58B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rixLDU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7C58B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proofErr w:type="gram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::</w:t>
      </w:r>
      <w:proofErr w:type="spellStart"/>
      <w:proofErr w:type="gram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ntLDU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7C58B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7C58B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&amp;</w:t>
      </w:r>
      <w:r w:rsidRPr="007C58B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L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7C58B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7C58B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&amp;</w:t>
      </w:r>
      <w:r w:rsidRPr="007C58B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D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7C58B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7C58B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&amp;</w:t>
      </w:r>
      <w:r w:rsidRPr="007C58B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U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7C58B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7C58B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&amp;</w:t>
      </w:r>
      <w:proofErr w:type="spellStart"/>
      <w:r w:rsidRPr="007C58B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ia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proofErr w:type="spellStart"/>
      <w:r w:rsidRPr="007C58B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ypeMatrix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7C58B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Type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7C58B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amp;</w:t>
      </w:r>
      <w:r w:rsidRPr="007C58B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error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7C58B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error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  <w:r w:rsidRPr="00E3704E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7C58B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switch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7C58B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Type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ase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7C58B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ypeMatrix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gramEnd"/>
      <w:r w:rsidRPr="007C58BC">
        <w:rPr>
          <w:rFonts w:ascii="Consolas" w:eastAsiaTheme="minorHAnsi" w:hAnsi="Consolas" w:cs="Consolas"/>
          <w:color w:val="2F4F4F"/>
          <w:sz w:val="19"/>
          <w:szCs w:val="19"/>
          <w:lang w:val="en-US" w:eastAsia="en-US"/>
        </w:rPr>
        <w:t>Prof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Error = &amp;</w:t>
      </w:r>
      <w:r w:rsidRPr="007C58B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error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n = </w:t>
      </w:r>
      <w:proofErr w:type="spellStart"/>
      <w:proofErr w:type="gramStart"/>
      <w:r w:rsidRPr="007C58B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D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ize</w:t>
      </w:r>
      <w:proofErr w:type="spellEnd"/>
      <w:proofErr w:type="gram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);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m = </w:t>
      </w:r>
      <w:proofErr w:type="spellStart"/>
      <w:proofErr w:type="gramStart"/>
      <w:r w:rsidRPr="007C58B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L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ize</w:t>
      </w:r>
      <w:proofErr w:type="spellEnd"/>
      <w:proofErr w:type="gram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);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7C58B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n; 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++)</w:t>
      </w:r>
    </w:p>
    <w:p w:rsidR="00BF1428" w:rsidRPr="00E3704E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3704E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3704E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3704E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3704E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um = 0;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7C58B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</w:t>
      </w:r>
      <w:proofErr w:type="spellStart"/>
      <w:r w:rsidRPr="007C58B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ia</w:t>
      </w:r>
      <w:proofErr w:type="spellEnd"/>
      <w:r w:rsidRPr="007C58B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7C58B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j1 = 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</w:t>
      </w:r>
      <w:proofErr w:type="spellStart"/>
      <w:proofErr w:type="gramStart"/>
      <w:r w:rsidRPr="007C58B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ia</w:t>
      </w:r>
      <w:proofErr w:type="spellEnd"/>
      <w:r w:rsidRPr="007C58B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proofErr w:type="gram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1</w:t>
      </w:r>
      <w:r w:rsidRPr="007C58B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j; j &lt; </w:t>
      </w:r>
      <w:proofErr w:type="spellStart"/>
      <w:r w:rsidRPr="007C58B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ia</w:t>
      </w:r>
      <w:proofErr w:type="spellEnd"/>
      <w:r w:rsidRPr="007C58B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1</w:t>
      </w:r>
      <w:r w:rsidRPr="007C58B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; 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++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um1 = 0, sum2 = 0;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7C58B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k = </w:t>
      </w:r>
      <w:proofErr w:type="gramStart"/>
      <w:r w:rsidRPr="007C58BC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min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j - 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a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], 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a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a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1] + j + 1] - 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a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a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1] + j]),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i1 = j - k,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i2 = 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</w:t>
      </w:r>
      <w:proofErr w:type="spellStart"/>
      <w:proofErr w:type="gramStart"/>
      <w:r w:rsidRPr="007C58B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ia</w:t>
      </w:r>
      <w:proofErr w:type="spellEnd"/>
      <w:r w:rsidRPr="007C58B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proofErr w:type="gram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1</w:t>
      </w:r>
      <w:r w:rsidRPr="007C58B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j - k,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i3 = </w:t>
      </w:r>
      <w:proofErr w:type="spellStart"/>
      <w:proofErr w:type="gramStart"/>
      <w:r w:rsidRPr="007C58B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ia</w:t>
      </w:r>
      <w:proofErr w:type="spellEnd"/>
      <w:r w:rsidRPr="007C58B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proofErr w:type="gram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</w:t>
      </w:r>
      <w:proofErr w:type="spellStart"/>
      <w:r w:rsidRPr="007C58B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ia</w:t>
      </w:r>
      <w:proofErr w:type="spellEnd"/>
      <w:r w:rsidRPr="007C58B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1</w:t>
      </w:r>
      <w:r w:rsidRPr="007C58B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j + 1</w:t>
      </w:r>
      <w:r w:rsidRPr="007C58B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k;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k &gt; 0; k--)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sum1 += </w:t>
      </w:r>
      <w:r w:rsidRPr="007C58B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L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i1] * </w:t>
      </w:r>
      <w:r w:rsidRPr="007C58B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D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i2] * </w:t>
      </w:r>
      <w:r w:rsidRPr="007C58B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U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i3];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sum2 += </w:t>
      </w:r>
      <w:r w:rsidRPr="007C58B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L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i3++] * </w:t>
      </w:r>
      <w:r w:rsidRPr="007C58B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D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i2++] * </w:t>
      </w:r>
      <w:r w:rsidRPr="007C58B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U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i1++];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L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j] = (</w:t>
      </w:r>
      <w:r w:rsidRPr="007C58B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L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j] - sum1) / </w:t>
      </w:r>
      <w:r w:rsidRPr="007C58B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D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j1];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U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j] = (</w:t>
      </w:r>
      <w:r w:rsidRPr="007C58B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U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j] - sum2) / </w:t>
      </w:r>
      <w:r w:rsidRPr="007C58B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D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j1];</w:t>
      </w:r>
    </w:p>
    <w:p w:rsidR="00BF1428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sum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+=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L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[j] *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D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[j1++] *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U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[j];</w:t>
      </w:r>
    </w:p>
    <w:p w:rsidR="00BF1428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}</w:t>
      </w:r>
    </w:p>
    <w:p w:rsidR="00BF1428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//Если сделать проверка на 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inf</w:t>
      </w:r>
      <w:proofErr w:type="spellEnd"/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 после деления на 0, то можем получить не то что нам нужно</w:t>
      </w:r>
    </w:p>
    <w:p w:rsidR="00BF1428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//Т.к. при разности (D[i] - 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sum</w:t>
      </w:r>
      <w:proofErr w:type="spellEnd"/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) может получиться не 0, а число близкое к нему</w:t>
      </w:r>
      <w:r w:rsidRPr="003501E8"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.</w:t>
      </w:r>
    </w:p>
    <w:p w:rsidR="00BF1428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//и в таком случае при делении числа на эту разность может получиться не 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inf</w:t>
      </w:r>
      <w:proofErr w:type="spellEnd"/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.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7C58B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7C58BC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abs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(D[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] - sum)) &lt; </w:t>
      </w:r>
      <w:r w:rsidRPr="007C58BC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abs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D[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/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mpareNumber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)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  <w:r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*Error = </w:t>
      </w:r>
      <w:proofErr w:type="spellStart"/>
      <w:proofErr w:type="gramStart"/>
      <w:r w:rsidRPr="007C58BC">
        <w:rPr>
          <w:rFonts w:ascii="Consolas" w:eastAsiaTheme="minorHAnsi" w:hAnsi="Consolas" w:cs="Consolas"/>
          <w:color w:val="2F4F4F"/>
          <w:sz w:val="19"/>
          <w:szCs w:val="19"/>
          <w:lang w:val="en-US" w:eastAsia="en-US"/>
        </w:rPr>
        <w:t>MatrixNotCou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  <w:r w:rsidRPr="003501E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</w:t>
      </w:r>
      <w:proofErr w:type="gramEnd"/>
      <w:r w:rsidRPr="007C58B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  <w:r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BF1428" w:rsidRPr="007C58BC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D</w:t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 -= sum;</w:t>
      </w:r>
    </w:p>
    <w:p w:rsidR="00BF1428" w:rsidRPr="003501E8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C58B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501E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BF1428" w:rsidRPr="003501E8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501E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501E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501E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reak</w:t>
      </w:r>
      <w:r w:rsidRPr="003501E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BF1428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501E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BF1428" w:rsidRPr="00E3704E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3704E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3704E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efault</w:t>
      </w:r>
      <w:r w:rsidRPr="00E3704E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</w:t>
      </w:r>
    </w:p>
    <w:p w:rsidR="00BF1428" w:rsidRPr="003501E8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E3704E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3704E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3704E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reak</w:t>
      </w:r>
      <w:r w:rsidRPr="00E3704E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BF1428" w:rsidRPr="003501E8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501E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lastRenderedPageBreak/>
        <w:tab/>
        <w:t>}</w:t>
      </w:r>
    </w:p>
    <w:p w:rsidR="00BF1428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</w:pPr>
      <w:r w:rsidRPr="003501E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  <w:r w:rsidRPr="006D46C9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</w:p>
    <w:p w:rsidR="00BF1428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</w:pPr>
    </w:p>
    <w:p w:rsidR="00BF1428" w:rsidRPr="001B332A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B332A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Поиск</w:t>
      </w:r>
      <w:r w:rsidRPr="001B332A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X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зная</w:t>
      </w:r>
      <w:r w:rsidRPr="001B332A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LDU </w:t>
      </w:r>
    </w:p>
    <w:p w:rsidR="00BF1428" w:rsidRPr="001B332A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B332A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template</w:t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1B332A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lass</w:t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1B332A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</w:t>
      </w:r>
    </w:p>
    <w:p w:rsidR="00BF1428" w:rsidRPr="001B332A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B332A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1B332A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rixLDU</w:t>
      </w:r>
      <w:proofErr w:type="spellEnd"/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1B332A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proofErr w:type="gramStart"/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::</w:t>
      </w:r>
      <w:proofErr w:type="spellStart"/>
      <w:proofErr w:type="gramEnd"/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ntX</w:t>
      </w:r>
      <w:proofErr w:type="spellEnd"/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1B332A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1B332A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&amp;</w:t>
      </w:r>
      <w:r w:rsidRPr="001B332A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L</w:t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1B332A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1B332A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&amp;</w:t>
      </w:r>
      <w:r w:rsidRPr="001B332A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D</w:t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1B332A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1B332A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&amp;</w:t>
      </w:r>
      <w:r w:rsidRPr="001B332A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U</w:t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1B332A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1B332A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&amp;</w:t>
      </w:r>
      <w:r w:rsidRPr="001B332A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</w:t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1B332A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1B332A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&amp;</w:t>
      </w:r>
      <w:r w:rsidRPr="001B332A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1B332A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1B332A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&amp;</w:t>
      </w:r>
      <w:proofErr w:type="spellStart"/>
      <w:r w:rsidRPr="001B332A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ia</w:t>
      </w:r>
      <w:proofErr w:type="spellEnd"/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BF1428" w:rsidRPr="001B332A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BF1428" w:rsidRPr="001B332A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B332A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gramStart"/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!Error</w:t>
      </w:r>
      <w:proofErr w:type="gramEnd"/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|| *Error)</w:t>
      </w:r>
    </w:p>
    <w:p w:rsidR="00BF1428" w:rsidRPr="001B332A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B332A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BF1428" w:rsidRPr="001B332A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B332A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Поиск</w:t>
      </w:r>
      <w:r w:rsidRPr="001B332A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Y</w:t>
      </w:r>
    </w:p>
    <w:p w:rsidR="00BF1428" w:rsidRPr="001B332A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B332A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1B332A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&amp;Y = </w:t>
      </w:r>
      <w:r w:rsidRPr="001B332A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BF1428" w:rsidRPr="001B332A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B332A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1B332A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n; </w:t>
      </w:r>
      <w:proofErr w:type="spellStart"/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++)</w:t>
      </w:r>
    </w:p>
    <w:p w:rsidR="00BF1428" w:rsidRPr="001B332A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BF1428" w:rsidRPr="001B332A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B332A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um = 0;</w:t>
      </w:r>
    </w:p>
    <w:p w:rsidR="00BF1428" w:rsidRPr="001B332A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B332A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1B332A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m = </w:t>
      </w:r>
      <w:proofErr w:type="spellStart"/>
      <w:r w:rsidRPr="001B332A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ia</w:t>
      </w:r>
      <w:proofErr w:type="spellEnd"/>
      <w:r w:rsidRPr="001B332A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B332A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</w:t>
      </w:r>
    </w:p>
    <w:p w:rsidR="00BF1428" w:rsidRPr="001B332A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j = </w:t>
      </w:r>
      <w:proofErr w:type="spellStart"/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</w:t>
      </w:r>
      <w:proofErr w:type="spellStart"/>
      <w:proofErr w:type="gramStart"/>
      <w:r w:rsidRPr="001B332A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ia</w:t>
      </w:r>
      <w:proofErr w:type="spellEnd"/>
      <w:r w:rsidRPr="001B332A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proofErr w:type="gramEnd"/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1</w:t>
      </w:r>
      <w:r w:rsidRPr="001B332A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m;</w:t>
      </w:r>
    </w:p>
    <w:p w:rsidR="00BF1428" w:rsidRPr="001B332A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m &lt; </w:t>
      </w:r>
      <w:proofErr w:type="spellStart"/>
      <w:proofErr w:type="gramStart"/>
      <w:r w:rsidRPr="001B332A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ia</w:t>
      </w:r>
      <w:proofErr w:type="spellEnd"/>
      <w:r w:rsidRPr="001B332A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proofErr w:type="gramEnd"/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1</w:t>
      </w:r>
      <w:r w:rsidRPr="001B332A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 m++)</w:t>
      </w:r>
    </w:p>
    <w:p w:rsidR="00BF1428" w:rsidRPr="001B332A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sum += Y[</w:t>
      </w:r>
      <w:proofErr w:type="spellStart"/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++</w:t>
      </w:r>
      <w:proofErr w:type="spellEnd"/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] * </w:t>
      </w:r>
      <w:r w:rsidRPr="001B332A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L</w:t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m];</w:t>
      </w:r>
    </w:p>
    <w:p w:rsidR="00BF1428" w:rsidRPr="001B332A" w:rsidRDefault="00F72BA9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Y[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] </w:t>
      </w:r>
      <w:bookmarkStart w:id="0" w:name="_GoBack"/>
      <w:bookmarkEnd w:id="0"/>
      <w:r w:rsidR="00BF1428"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= </w:t>
      </w:r>
      <w:r w:rsidR="00BF1428" w:rsidRPr="001B332A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</w:t>
      </w:r>
      <w:r w:rsidR="00BF1428"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="00BF1428"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="00BF1428"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 - sum;</w:t>
      </w:r>
    </w:p>
    <w:p w:rsidR="00BF1428" w:rsidRPr="001B332A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BF1428" w:rsidRPr="001B332A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BF1428" w:rsidRPr="001B332A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B332A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Поиск</w:t>
      </w:r>
      <w:r w:rsidRPr="001B332A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Z</w:t>
      </w:r>
    </w:p>
    <w:p w:rsidR="00BF1428" w:rsidRPr="001B332A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B332A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1B332A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&amp;Z = </w:t>
      </w:r>
      <w:r w:rsidRPr="001B332A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BF1428" w:rsidRPr="001B332A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B332A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1B332A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n; </w:t>
      </w:r>
      <w:proofErr w:type="spellStart"/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++)</w:t>
      </w:r>
    </w:p>
    <w:p w:rsidR="00BF1428" w:rsidRPr="001B332A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Z[</w:t>
      </w:r>
      <w:proofErr w:type="spellStart"/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] /= </w:t>
      </w:r>
      <w:r w:rsidRPr="001B332A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D</w:t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;</w:t>
      </w:r>
    </w:p>
    <w:p w:rsidR="00BF1428" w:rsidRPr="001B332A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BF1428" w:rsidRPr="001B332A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B332A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Поиск</w:t>
      </w:r>
      <w:r w:rsidRPr="001B332A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X</w:t>
      </w:r>
    </w:p>
    <w:p w:rsidR="00BF1428" w:rsidRPr="001B332A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B332A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1B332A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n - 1; </w:t>
      </w:r>
      <w:proofErr w:type="spellStart"/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gt;= 0; </w:t>
      </w:r>
      <w:proofErr w:type="spellStart"/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--)</w:t>
      </w:r>
    </w:p>
    <w:p w:rsidR="00BF1428" w:rsidRPr="001B332A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B332A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1B332A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</w:t>
      </w:r>
      <w:proofErr w:type="spellStart"/>
      <w:proofErr w:type="gramStart"/>
      <w:r w:rsidRPr="001B332A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ia</w:t>
      </w:r>
      <w:proofErr w:type="spellEnd"/>
      <w:r w:rsidRPr="001B332A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proofErr w:type="gramEnd"/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1</w:t>
      </w:r>
      <w:r w:rsidRPr="001B332A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</w:t>
      </w:r>
      <w:proofErr w:type="spellStart"/>
      <w:r w:rsidRPr="001B332A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ia</w:t>
      </w:r>
      <w:proofErr w:type="spellEnd"/>
      <w:r w:rsidRPr="001B332A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B332A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,</w:t>
      </w:r>
    </w:p>
    <w:p w:rsidR="00BF1428" w:rsidRPr="001B332A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j1 = </w:t>
      </w:r>
      <w:proofErr w:type="spellStart"/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j - 1,</w:t>
      </w:r>
    </w:p>
    <w:p w:rsidR="00BF1428" w:rsidRPr="001B332A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j2 = </w:t>
      </w:r>
      <w:proofErr w:type="spellStart"/>
      <w:proofErr w:type="gramStart"/>
      <w:r w:rsidRPr="001B332A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ia</w:t>
      </w:r>
      <w:proofErr w:type="spellEnd"/>
      <w:r w:rsidRPr="001B332A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proofErr w:type="gramEnd"/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1</w:t>
      </w:r>
      <w:r w:rsidRPr="001B332A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j - 1;</w:t>
      </w:r>
    </w:p>
    <w:p w:rsidR="00BF1428" w:rsidRPr="001B332A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j &gt;= </w:t>
      </w:r>
      <w:proofErr w:type="gramStart"/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 ;</w:t>
      </w:r>
      <w:proofErr w:type="gramEnd"/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--)</w:t>
      </w:r>
    </w:p>
    <w:p w:rsidR="00BF1428" w:rsidRPr="00E3704E" w:rsidRDefault="00BF1428" w:rsidP="00BF142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1B332A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E3704E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E3704E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j1++] -= </w:t>
      </w:r>
      <w:r w:rsidRPr="00E3704E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E3704E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E3704E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E3704E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] * </w:t>
      </w:r>
      <w:r w:rsidRPr="00E3704E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U</w:t>
      </w:r>
      <w:r w:rsidRPr="00E3704E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j2++];</w:t>
      </w:r>
    </w:p>
    <w:p w:rsidR="00BF1428" w:rsidRPr="00E3704E" w:rsidRDefault="00BF1428" w:rsidP="00BF1428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color w:val="000000"/>
          <w:sz w:val="24"/>
          <w:szCs w:val="24"/>
          <w:lang w:val="en-US" w:eastAsia="en-US"/>
        </w:rPr>
      </w:pPr>
      <w:r w:rsidRPr="00E3704E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BF1428" w:rsidRPr="00BF1428" w:rsidRDefault="00BF1428" w:rsidP="00BF1428">
      <w:pPr>
        <w:pStyle w:val="1"/>
        <w:rPr>
          <w:lang w:val="en-US"/>
        </w:rPr>
      </w:pPr>
    </w:p>
    <w:sectPr w:rsidR="00BF1428" w:rsidRPr="00BF1428" w:rsidSect="00A667CE">
      <w:footerReference w:type="default" r:id="rId39"/>
      <w:pgSz w:w="11906" w:h="16838"/>
      <w:pgMar w:top="1134" w:right="850" w:bottom="1134" w:left="1701" w:header="708" w:footer="719" w:gutter="0"/>
      <w:pgNumType w:start="1"/>
      <w:cols w:space="708"/>
      <w:titlePg/>
      <w:docGrid w:linePitch="43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D7A7F" w:rsidRDefault="001D7A7F">
      <w:pPr>
        <w:spacing w:after="0" w:line="240" w:lineRule="auto"/>
      </w:pPr>
      <w:r>
        <w:separator/>
      </w:r>
    </w:p>
  </w:endnote>
  <w:endnote w:type="continuationSeparator" w:id="0">
    <w:p w:rsidR="001D7A7F" w:rsidRDefault="001D7A7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408300050"/>
      <w:docPartObj>
        <w:docPartGallery w:val="Page Numbers (Bottom of Page)"/>
        <w:docPartUnique/>
      </w:docPartObj>
    </w:sdtPr>
    <w:sdtEndPr>
      <w:rPr>
        <w:sz w:val="16"/>
        <w:szCs w:val="16"/>
      </w:rPr>
    </w:sdtEndPr>
    <w:sdtContent>
      <w:p w:rsidR="00E3704E" w:rsidRDefault="00E3704E" w:rsidP="00A667CE">
        <w:pPr>
          <w:pStyle w:val="a4"/>
          <w:jc w:val="center"/>
        </w:pPr>
        <w:r w:rsidRPr="00A667CE">
          <w:rPr>
            <w:sz w:val="20"/>
            <w:szCs w:val="20"/>
          </w:rPr>
          <w:fldChar w:fldCharType="begin"/>
        </w:r>
        <w:r w:rsidRPr="00A667CE">
          <w:rPr>
            <w:sz w:val="20"/>
            <w:szCs w:val="20"/>
          </w:rPr>
          <w:instrText>PAGE   \* MERGEFORMAT</w:instrText>
        </w:r>
        <w:r w:rsidRPr="00A667CE">
          <w:rPr>
            <w:sz w:val="20"/>
            <w:szCs w:val="20"/>
          </w:rPr>
          <w:fldChar w:fldCharType="separate"/>
        </w:r>
        <w:r w:rsidR="00F72BA9">
          <w:rPr>
            <w:noProof/>
            <w:sz w:val="20"/>
            <w:szCs w:val="20"/>
          </w:rPr>
          <w:t>16</w:t>
        </w:r>
        <w:r w:rsidRPr="00A667CE">
          <w:rPr>
            <w:sz w:val="20"/>
            <w:szCs w:val="20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D7A7F" w:rsidRDefault="001D7A7F">
      <w:pPr>
        <w:spacing w:after="0" w:line="240" w:lineRule="auto"/>
      </w:pPr>
      <w:r>
        <w:separator/>
      </w:r>
    </w:p>
  </w:footnote>
  <w:footnote w:type="continuationSeparator" w:id="0">
    <w:p w:rsidR="001D7A7F" w:rsidRDefault="001D7A7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7B32B19"/>
    <w:multiLevelType w:val="hybridMultilevel"/>
    <w:tmpl w:val="B5DE9C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A31C84"/>
    <w:multiLevelType w:val="hybridMultilevel"/>
    <w:tmpl w:val="8CE4AF2A"/>
    <w:lvl w:ilvl="0" w:tplc="FDC044FA">
      <w:start w:val="1"/>
      <w:numFmt w:val="decimal"/>
      <w:pStyle w:val="a"/>
      <w:lvlText w:val="%1."/>
      <w:lvlJc w:val="left"/>
      <w:pPr>
        <w:tabs>
          <w:tab w:val="num" w:pos="644"/>
        </w:tabs>
        <w:ind w:left="568" w:hanging="284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40FF3A13"/>
    <w:multiLevelType w:val="hybridMultilevel"/>
    <w:tmpl w:val="B5DE9C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B7E2F3C"/>
    <w:multiLevelType w:val="hybridMultilevel"/>
    <w:tmpl w:val="B5DE9C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3F8B"/>
    <w:rsid w:val="00063399"/>
    <w:rsid w:val="000742BF"/>
    <w:rsid w:val="00096F5E"/>
    <w:rsid w:val="000A4E56"/>
    <w:rsid w:val="000A6DC9"/>
    <w:rsid w:val="000A7D28"/>
    <w:rsid w:val="000B717D"/>
    <w:rsid w:val="000E1A07"/>
    <w:rsid w:val="00106B6B"/>
    <w:rsid w:val="00162FC3"/>
    <w:rsid w:val="00181638"/>
    <w:rsid w:val="001971C5"/>
    <w:rsid w:val="001A3A25"/>
    <w:rsid w:val="001B332A"/>
    <w:rsid w:val="001D7A7F"/>
    <w:rsid w:val="001F7D7B"/>
    <w:rsid w:val="00211FB1"/>
    <w:rsid w:val="00217609"/>
    <w:rsid w:val="002260DC"/>
    <w:rsid w:val="00231FF5"/>
    <w:rsid w:val="002B0CD5"/>
    <w:rsid w:val="002D7347"/>
    <w:rsid w:val="002F3449"/>
    <w:rsid w:val="00332B8D"/>
    <w:rsid w:val="003501E8"/>
    <w:rsid w:val="003A738F"/>
    <w:rsid w:val="003B33FA"/>
    <w:rsid w:val="003B41C9"/>
    <w:rsid w:val="003F5D91"/>
    <w:rsid w:val="0041514D"/>
    <w:rsid w:val="00424D03"/>
    <w:rsid w:val="00496C61"/>
    <w:rsid w:val="004A0A28"/>
    <w:rsid w:val="004C68DD"/>
    <w:rsid w:val="005174CB"/>
    <w:rsid w:val="00517B26"/>
    <w:rsid w:val="005422AB"/>
    <w:rsid w:val="00543E50"/>
    <w:rsid w:val="00567FA3"/>
    <w:rsid w:val="005876E4"/>
    <w:rsid w:val="005A3DFD"/>
    <w:rsid w:val="005C5E61"/>
    <w:rsid w:val="00656971"/>
    <w:rsid w:val="00660518"/>
    <w:rsid w:val="00675BD4"/>
    <w:rsid w:val="006959A8"/>
    <w:rsid w:val="006D46C9"/>
    <w:rsid w:val="00720F20"/>
    <w:rsid w:val="00781620"/>
    <w:rsid w:val="007C2086"/>
    <w:rsid w:val="007C58BC"/>
    <w:rsid w:val="007C641B"/>
    <w:rsid w:val="007E3619"/>
    <w:rsid w:val="00823099"/>
    <w:rsid w:val="00831325"/>
    <w:rsid w:val="008D4D98"/>
    <w:rsid w:val="008E7A94"/>
    <w:rsid w:val="009004DE"/>
    <w:rsid w:val="0092328B"/>
    <w:rsid w:val="00962C75"/>
    <w:rsid w:val="00981954"/>
    <w:rsid w:val="00994FDC"/>
    <w:rsid w:val="009D209C"/>
    <w:rsid w:val="00A2070C"/>
    <w:rsid w:val="00A32745"/>
    <w:rsid w:val="00A667CE"/>
    <w:rsid w:val="00A72020"/>
    <w:rsid w:val="00A76EF2"/>
    <w:rsid w:val="00AA6490"/>
    <w:rsid w:val="00AC4186"/>
    <w:rsid w:val="00AF4269"/>
    <w:rsid w:val="00AF6FD3"/>
    <w:rsid w:val="00B03F8B"/>
    <w:rsid w:val="00B32536"/>
    <w:rsid w:val="00B5539E"/>
    <w:rsid w:val="00B907D7"/>
    <w:rsid w:val="00BA573E"/>
    <w:rsid w:val="00BF1428"/>
    <w:rsid w:val="00C4401D"/>
    <w:rsid w:val="00C64B53"/>
    <w:rsid w:val="00C6554E"/>
    <w:rsid w:val="00C74A92"/>
    <w:rsid w:val="00C76DF1"/>
    <w:rsid w:val="00CB26A2"/>
    <w:rsid w:val="00CE41FA"/>
    <w:rsid w:val="00CE475F"/>
    <w:rsid w:val="00CF206B"/>
    <w:rsid w:val="00D33075"/>
    <w:rsid w:val="00D4458C"/>
    <w:rsid w:val="00D84FD7"/>
    <w:rsid w:val="00DB3125"/>
    <w:rsid w:val="00DE3701"/>
    <w:rsid w:val="00E314A6"/>
    <w:rsid w:val="00E3704E"/>
    <w:rsid w:val="00E41B88"/>
    <w:rsid w:val="00EC56BC"/>
    <w:rsid w:val="00EE0980"/>
    <w:rsid w:val="00F32659"/>
    <w:rsid w:val="00F42B8C"/>
    <w:rsid w:val="00F460BD"/>
    <w:rsid w:val="00F511AD"/>
    <w:rsid w:val="00F72BA9"/>
    <w:rsid w:val="00FC33C2"/>
    <w:rsid w:val="00FF1BE3"/>
    <w:rsid w:val="00FF2C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3CEAAC1"/>
  <w15:chartTrackingRefBased/>
  <w15:docId w15:val="{FB69DCEE-F72C-4D70-9307-FAEEA18610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656971"/>
    <w:pPr>
      <w:spacing w:after="200" w:line="276" w:lineRule="auto"/>
    </w:pPr>
    <w:rPr>
      <w:rFonts w:eastAsiaTheme="minorEastAsia"/>
      <w:sz w:val="32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footer"/>
    <w:basedOn w:val="a0"/>
    <w:link w:val="a5"/>
    <w:uiPriority w:val="99"/>
    <w:unhideWhenUsed/>
    <w:rsid w:val="0065697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Нижний колонтитул Знак"/>
    <w:basedOn w:val="a1"/>
    <w:link w:val="a4"/>
    <w:uiPriority w:val="99"/>
    <w:rsid w:val="00656971"/>
    <w:rPr>
      <w:rFonts w:eastAsiaTheme="minorEastAsia"/>
      <w:sz w:val="32"/>
      <w:lang w:eastAsia="ru-RU"/>
    </w:rPr>
  </w:style>
  <w:style w:type="paragraph" w:styleId="a6">
    <w:name w:val="List Paragraph"/>
    <w:basedOn w:val="a0"/>
    <w:uiPriority w:val="34"/>
    <w:qFormat/>
    <w:rsid w:val="00656971"/>
    <w:pPr>
      <w:ind w:left="720"/>
      <w:contextualSpacing/>
    </w:pPr>
  </w:style>
  <w:style w:type="paragraph" w:styleId="a7">
    <w:name w:val="Body Text"/>
    <w:basedOn w:val="a0"/>
    <w:link w:val="a8"/>
    <w:uiPriority w:val="99"/>
    <w:rsid w:val="00656971"/>
    <w:pPr>
      <w:spacing w:after="0" w:line="240" w:lineRule="auto"/>
      <w:ind w:firstLine="567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a8">
    <w:name w:val="Основной текст Знак"/>
    <w:basedOn w:val="a1"/>
    <w:link w:val="a7"/>
    <w:uiPriority w:val="99"/>
    <w:rsid w:val="00656971"/>
    <w:rPr>
      <w:rFonts w:ascii="Times New Roman" w:eastAsiaTheme="minorEastAsia" w:hAnsi="Times New Roman" w:cs="Times New Roman"/>
      <w:sz w:val="28"/>
      <w:szCs w:val="28"/>
      <w:lang w:eastAsia="ru-RU"/>
    </w:rPr>
  </w:style>
  <w:style w:type="paragraph" w:customStyle="1" w:styleId="formula">
    <w:name w:val="formula"/>
    <w:basedOn w:val="a0"/>
    <w:next w:val="a9"/>
    <w:link w:val="formula0"/>
    <w:uiPriority w:val="99"/>
    <w:rsid w:val="00656971"/>
    <w:pPr>
      <w:widowControl w:val="0"/>
      <w:tabs>
        <w:tab w:val="center" w:pos="4820"/>
        <w:tab w:val="right" w:pos="9526"/>
      </w:tabs>
      <w:suppressAutoHyphens/>
      <w:spacing w:before="240" w:after="120" w:line="360" w:lineRule="auto"/>
      <w:ind w:left="567"/>
    </w:pPr>
    <w:rPr>
      <w:rFonts w:ascii="Times New Roman" w:hAnsi="Times New Roman" w:cs="Times New Roman"/>
      <w:sz w:val="28"/>
      <w:szCs w:val="28"/>
    </w:rPr>
  </w:style>
  <w:style w:type="paragraph" w:customStyle="1" w:styleId="a9">
    <w:name w:val="НормальныйБезОтступа"/>
    <w:basedOn w:val="a0"/>
    <w:next w:val="a0"/>
    <w:uiPriority w:val="99"/>
    <w:rsid w:val="00656971"/>
    <w:pPr>
      <w:spacing w:after="0" w:line="240" w:lineRule="auto"/>
      <w:jc w:val="both"/>
    </w:pPr>
    <w:rPr>
      <w:rFonts w:ascii="Times New Roman" w:hAnsi="Times New Roman" w:cs="Times New Roman"/>
      <w:sz w:val="28"/>
      <w:szCs w:val="28"/>
    </w:rPr>
  </w:style>
  <w:style w:type="paragraph" w:customStyle="1" w:styleId="a">
    <w:name w:val="Список свойств"/>
    <w:basedOn w:val="a0"/>
    <w:uiPriority w:val="99"/>
    <w:rsid w:val="00656971"/>
    <w:pPr>
      <w:numPr>
        <w:numId w:val="2"/>
      </w:numPr>
      <w:tabs>
        <w:tab w:val="left" w:pos="284"/>
      </w:tabs>
      <w:spacing w:after="0" w:line="240" w:lineRule="auto"/>
      <w:jc w:val="both"/>
    </w:pPr>
    <w:rPr>
      <w:rFonts w:ascii="Times New Roman" w:hAnsi="Times New Roman" w:cs="Times New Roman"/>
      <w:sz w:val="28"/>
      <w:szCs w:val="28"/>
    </w:rPr>
  </w:style>
  <w:style w:type="paragraph" w:customStyle="1" w:styleId="1">
    <w:name w:val="Стиль1"/>
    <w:basedOn w:val="formula"/>
    <w:link w:val="10"/>
    <w:qFormat/>
    <w:rsid w:val="00656971"/>
    <w:pPr>
      <w:widowControl/>
      <w:suppressAutoHyphens w:val="0"/>
      <w:spacing w:before="0" w:after="0" w:line="240" w:lineRule="auto"/>
      <w:ind w:left="0"/>
    </w:pPr>
    <w:rPr>
      <w:sz w:val="24"/>
      <w:szCs w:val="24"/>
    </w:rPr>
  </w:style>
  <w:style w:type="character" w:customStyle="1" w:styleId="formula0">
    <w:name w:val="formula Знак"/>
    <w:basedOn w:val="a1"/>
    <w:link w:val="formula"/>
    <w:uiPriority w:val="99"/>
    <w:rsid w:val="00656971"/>
    <w:rPr>
      <w:rFonts w:ascii="Times New Roman" w:eastAsiaTheme="minorEastAsia" w:hAnsi="Times New Roman" w:cs="Times New Roman"/>
      <w:sz w:val="28"/>
      <w:szCs w:val="28"/>
      <w:lang w:eastAsia="ru-RU"/>
    </w:rPr>
  </w:style>
  <w:style w:type="character" w:customStyle="1" w:styleId="10">
    <w:name w:val="Стиль1 Знак"/>
    <w:basedOn w:val="formula0"/>
    <w:link w:val="1"/>
    <w:rsid w:val="00656971"/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styleId="aa">
    <w:name w:val="Placeholder Text"/>
    <w:basedOn w:val="a1"/>
    <w:uiPriority w:val="99"/>
    <w:semiHidden/>
    <w:rsid w:val="00F460BD"/>
    <w:rPr>
      <w:color w:val="808080"/>
    </w:rPr>
  </w:style>
  <w:style w:type="paragraph" w:styleId="ab">
    <w:name w:val="header"/>
    <w:basedOn w:val="a0"/>
    <w:link w:val="ac"/>
    <w:uiPriority w:val="99"/>
    <w:unhideWhenUsed/>
    <w:rsid w:val="00A667C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1"/>
    <w:link w:val="ab"/>
    <w:uiPriority w:val="99"/>
    <w:rsid w:val="00A667CE"/>
    <w:rPr>
      <w:rFonts w:eastAsiaTheme="minorEastAsia"/>
      <w:sz w:val="32"/>
      <w:lang w:eastAsia="ru-RU"/>
    </w:rPr>
  </w:style>
  <w:style w:type="table" w:styleId="ad">
    <w:name w:val="Table Grid"/>
    <w:basedOn w:val="a2"/>
    <w:uiPriority w:val="39"/>
    <w:rsid w:val="001A3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1.png"/><Relationship Id="rId39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9.png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png"/><Relationship Id="rId33" Type="http://schemas.openxmlformats.org/officeDocument/2006/relationships/image" Target="media/image18.png"/><Relationship Id="rId38" Type="http://schemas.openxmlformats.org/officeDocument/2006/relationships/image" Target="media/image23.pn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4.png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32" Type="http://schemas.openxmlformats.org/officeDocument/2006/relationships/image" Target="media/image17.png"/><Relationship Id="rId37" Type="http://schemas.openxmlformats.org/officeDocument/2006/relationships/image" Target="media/image22.png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png"/><Relationship Id="rId36" Type="http://schemas.openxmlformats.org/officeDocument/2006/relationships/image" Target="media/image21.png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6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2.png"/><Relationship Id="rId30" Type="http://schemas.openxmlformats.org/officeDocument/2006/relationships/image" Target="media/image15.png"/><Relationship Id="rId35" Type="http://schemas.openxmlformats.org/officeDocument/2006/relationships/image" Target="media/image20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E96C800-93FA-4CF3-A247-6D9E319B2C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26</TotalTime>
  <Pages>16</Pages>
  <Words>5711</Words>
  <Characters>32556</Characters>
  <Application>Microsoft Office Word</Application>
  <DocSecurity>0</DocSecurity>
  <Lines>271</Lines>
  <Paragraphs>7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81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лерий Майер</dc:creator>
  <cp:keywords/>
  <dc:description/>
  <cp:lastModifiedBy>Валерий Майер</cp:lastModifiedBy>
  <cp:revision>39</cp:revision>
  <dcterms:created xsi:type="dcterms:W3CDTF">2018-09-11T02:34:00Z</dcterms:created>
  <dcterms:modified xsi:type="dcterms:W3CDTF">2018-09-21T09:33:00Z</dcterms:modified>
</cp:coreProperties>
</file>